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EFF3E3" w14:textId="77777777" w:rsidR="001E27A2" w:rsidRDefault="001E27A2" w:rsidP="001E27A2">
      <w:pPr>
        <w:jc w:val="both"/>
        <w:rPr>
          <w:lang w:val="en-GB"/>
        </w:rPr>
      </w:pPr>
    </w:p>
    <w:p w14:paraId="5AA71FBF" w14:textId="77777777" w:rsidR="001E27A2" w:rsidRPr="00DA2F54" w:rsidRDefault="001E27A2" w:rsidP="001E27A2">
      <w:pPr>
        <w:pStyle w:val="Textebrut"/>
        <w:jc w:val="both"/>
        <w:rPr>
          <w:b/>
          <w:bCs/>
          <w:sz w:val="24"/>
          <w:szCs w:val="22"/>
          <w:lang w:val="en-US"/>
        </w:rPr>
      </w:pPr>
      <w:r w:rsidRPr="00DA2F54">
        <w:rPr>
          <w:b/>
          <w:bCs/>
          <w:sz w:val="24"/>
          <w:szCs w:val="22"/>
          <w:lang w:val="en-US"/>
        </w:rPr>
        <w:t xml:space="preserve">Attempts to access a series of pyrazoles lead to new hydrazones with antifungal potential against </w:t>
      </w:r>
      <w:r w:rsidRPr="00DA2F54">
        <w:rPr>
          <w:b/>
          <w:bCs/>
          <w:i/>
          <w:iCs/>
          <w:sz w:val="24"/>
          <w:szCs w:val="22"/>
          <w:lang w:val="en-US"/>
        </w:rPr>
        <w:t>Candida species</w:t>
      </w:r>
      <w:r w:rsidRPr="00DA2F54">
        <w:rPr>
          <w:b/>
          <w:bCs/>
          <w:sz w:val="24"/>
          <w:szCs w:val="22"/>
          <w:lang w:val="en-US"/>
        </w:rPr>
        <w:t xml:space="preserve"> including azole-resistant </w:t>
      </w:r>
      <w:proofErr w:type="gramStart"/>
      <w:r w:rsidRPr="00DA2F54">
        <w:rPr>
          <w:b/>
          <w:bCs/>
          <w:sz w:val="24"/>
          <w:szCs w:val="22"/>
          <w:lang w:val="en-US"/>
        </w:rPr>
        <w:t>strains</w:t>
      </w:r>
      <w:proofErr w:type="gramEnd"/>
    </w:p>
    <w:p w14:paraId="5879CD02" w14:textId="77777777" w:rsidR="001E27A2" w:rsidRDefault="001E27A2" w:rsidP="001E27A2">
      <w:pPr>
        <w:pStyle w:val="Textebrut"/>
        <w:jc w:val="both"/>
        <w:rPr>
          <w:lang w:val="en-US"/>
        </w:rPr>
      </w:pPr>
    </w:p>
    <w:p w14:paraId="53BAB1C6" w14:textId="77777777" w:rsidR="001E27A2" w:rsidRDefault="001E27A2" w:rsidP="001E27A2">
      <w:pPr>
        <w:pStyle w:val="Textebrut"/>
        <w:jc w:val="both"/>
        <w:rPr>
          <w:lang w:val="en-US"/>
        </w:rPr>
      </w:pPr>
      <w:r w:rsidRPr="00DA2F54">
        <w:rPr>
          <w:lang w:val="en-US"/>
        </w:rPr>
        <w:t xml:space="preserve">Georgiana </w:t>
      </w:r>
      <w:proofErr w:type="spellStart"/>
      <w:proofErr w:type="gramStart"/>
      <w:r w:rsidRPr="00DA2F54">
        <w:rPr>
          <w:lang w:val="en-US"/>
        </w:rPr>
        <w:t>NEGRU,</w:t>
      </w:r>
      <w:r w:rsidRPr="00DA2F54">
        <w:rPr>
          <w:vertAlign w:val="superscript"/>
          <w:lang w:val="en-US"/>
        </w:rPr>
        <w:t>a</w:t>
      </w:r>
      <w:proofErr w:type="spellEnd"/>
      <w:proofErr w:type="gramEnd"/>
      <w:r w:rsidRPr="00DA2F54">
        <w:rPr>
          <w:lang w:val="en-US"/>
        </w:rPr>
        <w:t xml:space="preserve"> Laure </w:t>
      </w:r>
      <w:proofErr w:type="spellStart"/>
      <w:r w:rsidRPr="00DA2F54">
        <w:rPr>
          <w:lang w:val="en-US"/>
        </w:rPr>
        <w:t>KAMUS,</w:t>
      </w:r>
      <w:r w:rsidRPr="00DA2F54">
        <w:rPr>
          <w:vertAlign w:val="superscript"/>
          <w:lang w:val="en-US"/>
        </w:rPr>
        <w:t>b</w:t>
      </w:r>
      <w:proofErr w:type="spellEnd"/>
      <w:r w:rsidRPr="00DA2F54">
        <w:rPr>
          <w:lang w:val="en-US"/>
        </w:rPr>
        <w:t xml:space="preserve"> Elena </w:t>
      </w:r>
      <w:proofErr w:type="spellStart"/>
      <w:r w:rsidRPr="00DA2F54">
        <w:rPr>
          <w:lang w:val="en-US"/>
        </w:rPr>
        <w:t>BÎCU,</w:t>
      </w:r>
      <w:r w:rsidRPr="00DA2F54">
        <w:rPr>
          <w:vertAlign w:val="superscript"/>
          <w:lang w:val="en-US"/>
        </w:rPr>
        <w:t>a</w:t>
      </w:r>
      <w:proofErr w:type="spellEnd"/>
      <w:r>
        <w:rPr>
          <w:vertAlign w:val="superscript"/>
          <w:lang w:val="en-US"/>
        </w:rPr>
        <w:t>,</w:t>
      </w:r>
      <w:r w:rsidRPr="001C7BB9">
        <w:rPr>
          <w:lang w:val="en-US"/>
        </w:rPr>
        <w:t>*</w:t>
      </w:r>
      <w:r w:rsidRPr="00DA2F54">
        <w:rPr>
          <w:lang w:val="en-US"/>
        </w:rPr>
        <w:t xml:space="preserve"> Sergiu </w:t>
      </w:r>
      <w:proofErr w:type="spellStart"/>
      <w:r w:rsidRPr="00DA2F54">
        <w:rPr>
          <w:lang w:val="en-US"/>
        </w:rPr>
        <w:t>SHOVA,</w:t>
      </w:r>
      <w:r>
        <w:rPr>
          <w:sz w:val="24"/>
          <w:szCs w:val="22"/>
          <w:vertAlign w:val="superscript"/>
          <w:lang w:val="en-US"/>
        </w:rPr>
        <w:t>c</w:t>
      </w:r>
      <w:proofErr w:type="spellEnd"/>
      <w:r w:rsidRPr="00DA2F54">
        <w:rPr>
          <w:lang w:val="en-US"/>
        </w:rPr>
        <w:t xml:space="preserve"> Boualem </w:t>
      </w:r>
      <w:proofErr w:type="spellStart"/>
      <w:r w:rsidRPr="00DA2F54">
        <w:rPr>
          <w:lang w:val="en-US"/>
        </w:rPr>
        <w:t>SENDID,</w:t>
      </w:r>
      <w:r w:rsidRPr="00DA2F54">
        <w:rPr>
          <w:vertAlign w:val="superscript"/>
          <w:lang w:val="en-US"/>
        </w:rPr>
        <w:t>b</w:t>
      </w:r>
      <w:proofErr w:type="spellEnd"/>
      <w:r w:rsidRPr="00DA2F54">
        <w:rPr>
          <w:lang w:val="en-US"/>
        </w:rPr>
        <w:t xml:space="preserve"> Faustine </w:t>
      </w:r>
      <w:proofErr w:type="spellStart"/>
      <w:r w:rsidRPr="00DA2F54">
        <w:rPr>
          <w:lang w:val="en-US"/>
        </w:rPr>
        <w:t>DUBAR,</w:t>
      </w:r>
      <w:r w:rsidRPr="00DA2F54">
        <w:rPr>
          <w:vertAlign w:val="superscript"/>
          <w:lang w:val="en-US"/>
        </w:rPr>
        <w:t>b</w:t>
      </w:r>
      <w:proofErr w:type="spellEnd"/>
      <w:r>
        <w:rPr>
          <w:vertAlign w:val="superscript"/>
          <w:lang w:val="en-US"/>
        </w:rPr>
        <w:t>,</w:t>
      </w:r>
      <w:r w:rsidRPr="00DA2F54">
        <w:rPr>
          <w:lang w:val="en-US"/>
        </w:rPr>
        <w:t xml:space="preserve">* </w:t>
      </w:r>
      <w:r>
        <w:rPr>
          <w:lang w:val="en-US"/>
        </w:rPr>
        <w:t xml:space="preserve">and </w:t>
      </w:r>
      <w:r w:rsidRPr="00DA2F54">
        <w:rPr>
          <w:lang w:val="en-US"/>
        </w:rPr>
        <w:t>Alina GHINET.</w:t>
      </w:r>
      <w:r w:rsidRPr="00DA2F54">
        <w:rPr>
          <w:vertAlign w:val="superscript"/>
          <w:lang w:val="en-US"/>
        </w:rPr>
        <w:t xml:space="preserve"> </w:t>
      </w:r>
      <w:proofErr w:type="spellStart"/>
      <w:proofErr w:type="gramStart"/>
      <w:r w:rsidRPr="00DA2F54">
        <w:rPr>
          <w:vertAlign w:val="superscript"/>
          <w:lang w:val="en-US"/>
        </w:rPr>
        <w:t>a,d</w:t>
      </w:r>
      <w:proofErr w:type="gramEnd"/>
      <w:r>
        <w:rPr>
          <w:vertAlign w:val="superscript"/>
          <w:lang w:val="en-US"/>
        </w:rPr>
        <w:t>,e</w:t>
      </w:r>
      <w:proofErr w:type="spellEnd"/>
      <w:r w:rsidRPr="00DA2F54">
        <w:rPr>
          <w:lang w:val="en-US"/>
        </w:rPr>
        <w:t>*</w:t>
      </w:r>
    </w:p>
    <w:p w14:paraId="3C42CFEC" w14:textId="77777777" w:rsidR="001E27A2" w:rsidRDefault="001E27A2" w:rsidP="001E27A2">
      <w:pPr>
        <w:pStyle w:val="Textebrut"/>
        <w:jc w:val="both"/>
        <w:rPr>
          <w:lang w:val="en-US"/>
        </w:rPr>
      </w:pPr>
    </w:p>
    <w:p w14:paraId="6A2F6626" w14:textId="77777777" w:rsidR="001E27A2" w:rsidRPr="001E27A2" w:rsidRDefault="001E27A2" w:rsidP="001E27A2">
      <w:pPr>
        <w:pStyle w:val="RSCB01ARTAbstract"/>
        <w:rPr>
          <w:rFonts w:cstheme="minorHAnsi"/>
          <w:sz w:val="20"/>
          <w:szCs w:val="20"/>
          <w:lang w:val="en-US"/>
        </w:rPr>
      </w:pPr>
      <w:r w:rsidRPr="00E81BCA">
        <w:rPr>
          <w:rFonts w:cstheme="minorHAnsi"/>
          <w:sz w:val="22"/>
          <w:szCs w:val="24"/>
          <w:vertAlign w:val="superscript"/>
          <w:lang w:val="en-US"/>
        </w:rPr>
        <w:t>a</w:t>
      </w:r>
      <w:r w:rsidRPr="00E81BCA">
        <w:rPr>
          <w:rFonts w:cstheme="minorHAnsi"/>
          <w:sz w:val="20"/>
          <w:szCs w:val="20"/>
          <w:vertAlign w:val="superscript"/>
          <w:lang w:val="en-US"/>
        </w:rPr>
        <w:t xml:space="preserve">. </w:t>
      </w:r>
      <w:r w:rsidRPr="00E81BCA">
        <w:rPr>
          <w:rFonts w:cstheme="minorHAnsi"/>
          <w:sz w:val="20"/>
          <w:szCs w:val="20"/>
          <w:lang w:val="en-US"/>
        </w:rPr>
        <w:t xml:space="preserve">‘Alexandru Ioan Cuza’ University of Iasi, Faculty of Chemistry, Bd. </w:t>
      </w:r>
      <w:r w:rsidRPr="001E27A2">
        <w:rPr>
          <w:rFonts w:cstheme="minorHAnsi"/>
          <w:sz w:val="20"/>
          <w:szCs w:val="20"/>
          <w:lang w:val="en-US"/>
        </w:rPr>
        <w:t>Carol I, nr. 11, 700506 Iasi, Romania.</w:t>
      </w:r>
    </w:p>
    <w:p w14:paraId="376EC2B5" w14:textId="77777777" w:rsidR="001E27A2" w:rsidRPr="001E27A2" w:rsidRDefault="001E27A2" w:rsidP="001E27A2">
      <w:pPr>
        <w:pStyle w:val="RSCB01ARTAbstract"/>
        <w:rPr>
          <w:rFonts w:cstheme="minorHAnsi"/>
          <w:sz w:val="20"/>
          <w:szCs w:val="20"/>
          <w:lang w:val="en-US"/>
        </w:rPr>
      </w:pPr>
      <w:r w:rsidRPr="001E27A2">
        <w:rPr>
          <w:rFonts w:cstheme="minorHAnsi"/>
          <w:sz w:val="20"/>
          <w:szCs w:val="20"/>
          <w:vertAlign w:val="superscript"/>
          <w:lang w:val="en-US"/>
        </w:rPr>
        <w:t>b</w:t>
      </w:r>
      <w:r w:rsidRPr="001E27A2">
        <w:rPr>
          <w:rFonts w:cstheme="minorHAnsi"/>
          <w:sz w:val="20"/>
          <w:szCs w:val="20"/>
          <w:lang w:val="en-US"/>
        </w:rPr>
        <w:t xml:space="preserve"> Univ. Lille, CHU Lille, UGSF UMR CNRS 8576, Inserm U1285, Glycobiology in Fungal and Clinical Applications, Unité de Glycobiologie Structurale et Fonctionnelle. </w:t>
      </w:r>
    </w:p>
    <w:p w14:paraId="2F3059BE" w14:textId="77777777" w:rsidR="001E27A2" w:rsidRPr="00E81BCA" w:rsidRDefault="001E27A2" w:rsidP="001E27A2">
      <w:pPr>
        <w:pStyle w:val="RSCB01ARTAbstract"/>
        <w:rPr>
          <w:rFonts w:cstheme="minorHAnsi"/>
          <w:sz w:val="20"/>
          <w:szCs w:val="20"/>
          <w:lang w:val="en-US"/>
        </w:rPr>
      </w:pPr>
      <w:r w:rsidRPr="00E81BCA">
        <w:rPr>
          <w:rFonts w:cstheme="minorHAnsi"/>
          <w:sz w:val="20"/>
          <w:szCs w:val="20"/>
          <w:vertAlign w:val="superscript"/>
          <w:lang w:val="en-US"/>
        </w:rPr>
        <w:t>c</w:t>
      </w:r>
      <w:r w:rsidRPr="00E81BCA">
        <w:rPr>
          <w:rFonts w:cstheme="minorHAnsi"/>
          <w:sz w:val="20"/>
          <w:szCs w:val="20"/>
          <w:lang w:val="en-US"/>
        </w:rPr>
        <w:t xml:space="preserve"> </w:t>
      </w:r>
      <w:r>
        <w:rPr>
          <w:rFonts w:cstheme="minorHAnsi"/>
          <w:sz w:val="20"/>
          <w:szCs w:val="20"/>
          <w:lang w:val="en-US"/>
        </w:rPr>
        <w:t>‘</w:t>
      </w:r>
      <w:r w:rsidRPr="00E81BCA">
        <w:rPr>
          <w:rFonts w:cstheme="minorHAnsi"/>
          <w:sz w:val="20"/>
          <w:szCs w:val="20"/>
          <w:lang w:val="en-US"/>
        </w:rPr>
        <w:t>Petru Poni</w:t>
      </w:r>
      <w:r>
        <w:rPr>
          <w:rFonts w:cstheme="minorHAnsi"/>
          <w:sz w:val="20"/>
          <w:szCs w:val="20"/>
          <w:lang w:val="en-US"/>
        </w:rPr>
        <w:t>’</w:t>
      </w:r>
      <w:r w:rsidRPr="00E81BCA">
        <w:rPr>
          <w:rFonts w:cstheme="minorHAnsi"/>
          <w:sz w:val="20"/>
          <w:szCs w:val="20"/>
          <w:lang w:val="en-US"/>
        </w:rPr>
        <w:t xml:space="preserve"> Institute of Macromolecular</w:t>
      </w:r>
      <w:r>
        <w:rPr>
          <w:rFonts w:cstheme="minorHAnsi"/>
          <w:sz w:val="20"/>
          <w:szCs w:val="20"/>
          <w:lang w:val="en-US"/>
        </w:rPr>
        <w:t xml:space="preserve"> </w:t>
      </w:r>
      <w:r w:rsidRPr="00E81BCA">
        <w:rPr>
          <w:rFonts w:cstheme="minorHAnsi"/>
          <w:sz w:val="20"/>
          <w:szCs w:val="20"/>
          <w:lang w:val="en-US"/>
        </w:rPr>
        <w:t>Chemistry, Iasi, Romania.</w:t>
      </w:r>
    </w:p>
    <w:p w14:paraId="6CEFAC81" w14:textId="77777777" w:rsidR="001E27A2" w:rsidRPr="00E81BCA" w:rsidRDefault="001E27A2" w:rsidP="001E27A2">
      <w:pPr>
        <w:pStyle w:val="RSCB01ARTAbstract"/>
        <w:rPr>
          <w:rFonts w:cstheme="minorHAnsi"/>
          <w:sz w:val="20"/>
          <w:szCs w:val="20"/>
          <w:vertAlign w:val="superscript"/>
          <w:lang w:val="en-US"/>
        </w:rPr>
      </w:pPr>
      <w:r w:rsidRPr="00E81BCA">
        <w:rPr>
          <w:rFonts w:cstheme="minorHAnsi"/>
          <w:sz w:val="20"/>
          <w:szCs w:val="20"/>
          <w:vertAlign w:val="superscript"/>
          <w:lang w:val="en-US"/>
        </w:rPr>
        <w:t>d</w:t>
      </w:r>
      <w:r w:rsidRPr="00E81BCA">
        <w:rPr>
          <w:rFonts w:cstheme="minorHAnsi"/>
          <w:sz w:val="20"/>
          <w:szCs w:val="20"/>
          <w:lang w:val="en-US"/>
        </w:rPr>
        <w:t xml:space="preserve"> Junia, Health and Environment, Laboratory of Sustainable Chemistry and Health, F-59000 Lille, France</w:t>
      </w:r>
      <w:r>
        <w:rPr>
          <w:rFonts w:cstheme="minorHAnsi"/>
          <w:sz w:val="20"/>
          <w:szCs w:val="20"/>
          <w:lang w:val="en-US"/>
        </w:rPr>
        <w:t>.</w:t>
      </w:r>
    </w:p>
    <w:p w14:paraId="41B9D2F0" w14:textId="77777777" w:rsidR="001E27A2" w:rsidRPr="00E81BCA" w:rsidRDefault="001E27A2" w:rsidP="001E27A2">
      <w:pPr>
        <w:pStyle w:val="RSCB01ARTAbstract"/>
        <w:rPr>
          <w:rFonts w:cstheme="minorHAnsi"/>
          <w:sz w:val="20"/>
          <w:szCs w:val="20"/>
          <w:lang w:val="fr-FR"/>
        </w:rPr>
      </w:pPr>
      <w:r w:rsidRPr="008320CB">
        <w:rPr>
          <w:rFonts w:cstheme="minorHAnsi"/>
          <w:sz w:val="20"/>
          <w:szCs w:val="20"/>
          <w:vertAlign w:val="superscript"/>
          <w:lang w:val="fr-FR"/>
        </w:rPr>
        <w:t>e</w:t>
      </w:r>
      <w:r w:rsidRPr="008320CB">
        <w:rPr>
          <w:rFonts w:cstheme="minorHAnsi"/>
          <w:sz w:val="20"/>
          <w:szCs w:val="20"/>
          <w:lang w:val="fr-FR"/>
        </w:rPr>
        <w:t xml:space="preserve"> </w:t>
      </w:r>
      <w:r w:rsidRPr="00E81BCA">
        <w:rPr>
          <w:rFonts w:cstheme="minorHAnsi"/>
          <w:sz w:val="20"/>
          <w:szCs w:val="20"/>
          <w:lang w:val="fr-FR"/>
        </w:rPr>
        <w:t xml:space="preserve">Univ. Lille, Inserm, CHU Lille, Institut Pasteur Lille, U1167 - RID-AGE - Facteurs de risque et déterminants moléculaires des maladies liées au vieillissement, F-59000 Lille, </w:t>
      </w:r>
      <w:r>
        <w:rPr>
          <w:rFonts w:cstheme="minorHAnsi"/>
          <w:sz w:val="20"/>
          <w:szCs w:val="20"/>
          <w:lang w:val="fr-FR"/>
        </w:rPr>
        <w:t>France.</w:t>
      </w:r>
    </w:p>
    <w:p w14:paraId="10DE279E" w14:textId="77777777" w:rsidR="001E27A2" w:rsidRPr="00E81BCA" w:rsidRDefault="001E27A2" w:rsidP="001E27A2">
      <w:pPr>
        <w:pStyle w:val="RSCB01ARTAbstract"/>
        <w:rPr>
          <w:rFonts w:cstheme="minorHAnsi"/>
          <w:sz w:val="20"/>
          <w:szCs w:val="20"/>
          <w:lang w:val="en-US"/>
        </w:rPr>
      </w:pPr>
      <w:r w:rsidRPr="00E81BCA">
        <w:rPr>
          <w:rFonts w:cstheme="minorHAnsi"/>
          <w:sz w:val="20"/>
          <w:szCs w:val="20"/>
          <w:lang w:val="en-US"/>
        </w:rPr>
        <w:t>* Corresponding author</w:t>
      </w:r>
      <w:r>
        <w:rPr>
          <w:rFonts w:cstheme="minorHAnsi"/>
          <w:sz w:val="20"/>
          <w:szCs w:val="20"/>
          <w:lang w:val="en-US"/>
        </w:rPr>
        <w:t>s.</w:t>
      </w:r>
      <w:r w:rsidRPr="00E81BCA">
        <w:rPr>
          <w:rFonts w:cstheme="minorHAnsi"/>
          <w:sz w:val="20"/>
          <w:szCs w:val="20"/>
          <w:lang w:val="en-US"/>
        </w:rPr>
        <w:t xml:space="preserve"> </w:t>
      </w:r>
    </w:p>
    <w:p w14:paraId="5A6C3364" w14:textId="35A2977D" w:rsidR="001E27A2" w:rsidRDefault="001E27A2" w:rsidP="001E27A2">
      <w:pPr>
        <w:jc w:val="center"/>
        <w:rPr>
          <w:b/>
          <w:bCs/>
          <w:sz w:val="32"/>
          <w:szCs w:val="32"/>
          <w:lang w:val="en-GB"/>
        </w:rPr>
      </w:pPr>
      <w:r>
        <w:rPr>
          <w:b/>
          <w:bCs/>
          <w:sz w:val="32"/>
          <w:szCs w:val="32"/>
          <w:lang w:val="en-GB"/>
        </w:rPr>
        <w:t>---</w:t>
      </w:r>
      <w:r w:rsidRPr="00BB7C40">
        <w:rPr>
          <w:b/>
          <w:bCs/>
          <w:sz w:val="32"/>
          <w:szCs w:val="32"/>
          <w:lang w:val="en-GB"/>
        </w:rPr>
        <w:t>Supplementary information</w:t>
      </w:r>
      <w:r>
        <w:rPr>
          <w:b/>
          <w:bCs/>
          <w:sz w:val="32"/>
          <w:szCs w:val="32"/>
          <w:lang w:val="en-GB"/>
        </w:rPr>
        <w:t>---</w:t>
      </w:r>
    </w:p>
    <w:p w14:paraId="399A6E01" w14:textId="77777777" w:rsidR="001E27A2" w:rsidRPr="00BB7C40" w:rsidRDefault="001E27A2" w:rsidP="001E27A2">
      <w:pPr>
        <w:jc w:val="center"/>
        <w:rPr>
          <w:b/>
          <w:bCs/>
          <w:sz w:val="32"/>
          <w:szCs w:val="32"/>
          <w:lang w:val="en-GB"/>
        </w:rPr>
      </w:pPr>
    </w:p>
    <w:p w14:paraId="03FC5AB3" w14:textId="77777777" w:rsidR="001E27A2" w:rsidRPr="00BD147E" w:rsidRDefault="001E27A2" w:rsidP="001E27A2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Materials and methods for synthesis and characterizations</w:t>
      </w:r>
    </w:p>
    <w:p w14:paraId="03303091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Starting materials are commercially available and were used without further purification (suppliers: Carlo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rba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Reagents S.A.S., Thermo Fisher Scientific Inc.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okyo Chemical Industry Co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Ltd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and Sigma-Aldrich Co.)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elting points were measured on an MPA 100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ptiMel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® apparatus and are uncorrected.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Nuclear magnetic resonance (NMR) spectra were acquired at 400 MHz for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H NMR, and at 100 MHz for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 NMR on a Varian 400-MR spectrometer with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tetramethylsilane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TMS) as internal standard, at room temperature (RT) or at 500 MHz for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H NMR, and at 125 MHz for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 NMR on a Bruker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vance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III 500 MHz spectrometer with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tetramethylsilane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TMS) as internal standard, at room temperature (RT). Chemical shifts (</w:t>
      </w:r>
      <w:r w:rsidRPr="00866019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 are expressed in ppm relative to TMS. Splitting patterns are designed: s, singlet; d, doublet; dd, doublet of doublets; t, triplet; q, quadruplet; quint, quintuplet; m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ultiplet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sym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m, symmetric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ultiplet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r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s, broaden singlet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r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t, broaden triplet. Coupling constants (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 are reported in Hertz (Hz). Thin layer chromatography (TLC) was realized on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acherey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Nagel silica gel plates with fluorescent indicator and were visualized under a UV-lamp at 254 nm and 365 nm. </w:t>
      </w:r>
      <w:r>
        <w:rPr>
          <w:rFonts w:ascii="Times New Roman" w:hAnsi="Times New Roman" w:cs="Times New Roman"/>
          <w:sz w:val="24"/>
          <w:szCs w:val="24"/>
          <w:lang w:val="en-US"/>
        </w:rPr>
        <w:t>Elemental analyses (C, H, N) of new compounds were determined on a Thermo Electron apparatus by “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ô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mi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oléculaire-Welienc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”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Faculté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des Sciences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rand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Dijon, France.</w:t>
      </w:r>
    </w:p>
    <w:p w14:paraId="6AC3CC3E" w14:textId="6DE91C3E" w:rsidR="001E27A2" w:rsidRDefault="001E27A2" w:rsidP="001E27A2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2ED58C2" w14:textId="63E8F604" w:rsidR="00DE6BAF" w:rsidRDefault="00DE6BAF" w:rsidP="001E27A2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B32DF3A" w14:textId="77777777" w:rsidR="00DE6BAF" w:rsidRDefault="00DE6BAF" w:rsidP="001E27A2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47F4EC0" w14:textId="77777777" w:rsidR="001E27A2" w:rsidRPr="00BD147E" w:rsidRDefault="001E27A2" w:rsidP="001E27A2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General procedure for the synthesis of </w:t>
      </w:r>
      <w:proofErr w:type="spellStart"/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benzylidenemalononitriles</w:t>
      </w:r>
      <w:proofErr w:type="spellEnd"/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a</w:t>
      </w: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-c)</w:t>
      </w:r>
    </w:p>
    <w:p w14:paraId="52FCFFA1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mixture of aldehyde (</w:t>
      </w:r>
      <w:r w:rsidRPr="00A1013F">
        <w:rPr>
          <w:rFonts w:ascii="Times New Roman" w:hAnsi="Times New Roman" w:cs="Times New Roman"/>
          <w:b/>
          <w:bCs/>
          <w:sz w:val="24"/>
          <w:szCs w:val="24"/>
          <w:lang w:val="en-US"/>
        </w:rPr>
        <w:t>2a-c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quiv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malononitrile (1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quiv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 and few drops of piperidine in ethanol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as stirred at reflux for 6-8 h. After cooling the reaction medium to room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emperature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the obtained precipitate was filtered, washed with ethanol, and then recrystallized from ethanol to afford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ur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expected product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a-c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14:paraId="4EE7A246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2-(3,4,5-</w:t>
      </w:r>
      <w:proofErr w:type="gramStart"/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malononitril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A1013F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B785E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74928A7" w14:textId="77777777" w:rsidR="001E27A2" w:rsidRPr="00FD11CB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FD11CB">
        <w:rPr>
          <w:rFonts w:ascii="Times New Roman" w:hAnsi="Times New Roman" w:cs="Times New Roman"/>
          <w:sz w:val="24"/>
          <w:szCs w:val="24"/>
        </w:rPr>
        <w:object w:dxaOrig="3806" w:dyaOrig="3011" w14:anchorId="2B56F2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93.5pt" o:ole="">
            <v:imagedata r:id="rId5" o:title=""/>
          </v:shape>
          <o:OLEObject Type="Embed" ProgID="ChemDraw.Document.6.0" ShapeID="_x0000_i1025" DrawAspect="Content" ObjectID="_1688380570" r:id="rId6"/>
        </w:object>
      </w:r>
    </w:p>
    <w:p w14:paraId="3CA9649C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Ye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49-15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; 90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:1)=0.8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90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7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18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65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Pr="007B785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mpound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</w:t>
      </w:r>
      <w:r w:rsidRPr="007B785E">
        <w:rPr>
          <w:rFonts w:ascii="Times New Roman" w:hAnsi="Times New Roman" w:cs="Times New Roman"/>
          <w:b/>
          <w:bCs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resented the sam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ys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chemical properties as previously reported.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</w:p>
    <w:p w14:paraId="49859BA0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2-(4-</w:t>
      </w:r>
      <w:proofErr w:type="gramStart"/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Bromobenzylidene)malononitril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</w:t>
      </w:r>
      <w:r w:rsidRPr="007B785E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5B012A2" w14:textId="77777777" w:rsidR="001E27A2" w:rsidRDefault="001E27A2" w:rsidP="001E27A2">
      <w:pPr>
        <w:jc w:val="center"/>
      </w:pPr>
      <w:r>
        <w:object w:dxaOrig="3988" w:dyaOrig="1735" w14:anchorId="41903F0D">
          <v:shape id="_x0000_i1026" type="#_x0000_t75" style="width:138pt;height:60pt" o:ole="">
            <v:imagedata r:id="rId7" o:title=""/>
          </v:shape>
          <o:OLEObject Type="Embed" ProgID="ChemDraw.Document.6.0" ShapeID="_x0000_i1026" DrawAspect="Content" ObjectID="_1688380571" r:id="rId8"/>
        </w:object>
      </w:r>
    </w:p>
    <w:p w14:paraId="6EC78B98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hite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62-16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; 87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9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7.81-7.86 (m, 4H, 4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.51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ound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resented the sam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ys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chemical properties as previously reported.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</w:p>
    <w:p w14:paraId="78432FA4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487964C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2-(4-</w:t>
      </w:r>
      <w:proofErr w:type="gramStart"/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Nitrobenzylidene)malononitril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</w:t>
      </w:r>
      <w:r w:rsidRPr="007B785E">
        <w:rPr>
          <w:rFonts w:ascii="Times New Roman" w:hAnsi="Times New Roman" w:cs="Times New Roman"/>
          <w:b/>
          <w:bCs/>
          <w:sz w:val="24"/>
          <w:szCs w:val="24"/>
          <w:lang w:val="en-US"/>
        </w:rPr>
        <w:t>c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09DB4DB" w14:textId="77777777" w:rsidR="001E27A2" w:rsidRPr="00BD147E" w:rsidRDefault="001E27A2" w:rsidP="001E27A2">
      <w:pPr>
        <w:rPr>
          <w:lang w:val="en-US"/>
        </w:rPr>
      </w:pPr>
    </w:p>
    <w:p w14:paraId="5D3007D4" w14:textId="77777777" w:rsidR="001E27A2" w:rsidRDefault="001E27A2" w:rsidP="001E27A2">
      <w:pPr>
        <w:jc w:val="center"/>
      </w:pPr>
      <w:r>
        <w:object w:dxaOrig="3984" w:dyaOrig="1556" w14:anchorId="55CFB242">
          <v:shape id="_x0000_i1027" type="#_x0000_t75" style="width:147pt;height:57.5pt" o:ole="">
            <v:imagedata r:id="rId9" o:title=""/>
          </v:shape>
          <o:OLEObject Type="Embed" ProgID="ChemDraw.Document.6.0" ShapeID="_x0000_i1027" DrawAspect="Content" ObjectID="_1688380572" r:id="rId10"/>
        </w:object>
      </w:r>
    </w:p>
    <w:p w14:paraId="16A93ACB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Brown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60-16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; 79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83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7B785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400 MHz) </w:t>
      </w:r>
      <w:r w:rsidRPr="00415BF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7.88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8.08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.8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8.39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.8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ound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3c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resented the sam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ys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chemical properties as previously reported.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</w:p>
    <w:p w14:paraId="75412B00" w14:textId="77777777" w:rsidR="001E27A2" w:rsidRPr="00BD147E" w:rsidRDefault="001E27A2" w:rsidP="001E27A2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General procedure for the preparation of hydrazone derivatives (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o</w:t>
      </w:r>
      <w:r w:rsidRPr="00BD147E">
        <w:rPr>
          <w:rFonts w:ascii="Times New Roman" w:hAnsi="Times New Roman" w:cs="Times New Roman"/>
          <w:b/>
          <w:sz w:val="24"/>
          <w:szCs w:val="24"/>
          <w:lang w:val="en-US"/>
        </w:rPr>
        <w:t xml:space="preserve">) </w:t>
      </w:r>
    </w:p>
    <w:p w14:paraId="601B941C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 solution of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enzylidenemalononitrile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A1013F">
        <w:rPr>
          <w:rFonts w:ascii="Times New Roman" w:hAnsi="Times New Roman" w:cs="Times New Roman"/>
          <w:b/>
          <w:bCs/>
          <w:sz w:val="24"/>
          <w:szCs w:val="24"/>
          <w:lang w:val="en-US"/>
        </w:rPr>
        <w:t>3a-c</w:t>
      </w:r>
      <w:r w:rsidRPr="00A1013F">
        <w:rPr>
          <w:rFonts w:ascii="Times New Roman" w:hAnsi="Times New Roman" w:cs="Times New Roman"/>
          <w:sz w:val="24"/>
          <w:szCs w:val="24"/>
          <w:lang w:val="en-US"/>
        </w:rPr>
        <w:t xml:space="preserve">, 1 </w:t>
      </w:r>
      <w:proofErr w:type="spellStart"/>
      <w:r w:rsidRPr="00A1013F">
        <w:rPr>
          <w:rFonts w:ascii="Times New Roman" w:hAnsi="Times New Roman" w:cs="Times New Roman"/>
          <w:sz w:val="24"/>
          <w:szCs w:val="24"/>
          <w:lang w:val="en-US"/>
        </w:rPr>
        <w:t>equiv</w:t>
      </w:r>
      <w:proofErr w:type="spellEnd"/>
      <w:r w:rsidRPr="00A1013F">
        <w:rPr>
          <w:rFonts w:ascii="Times New Roman" w:hAnsi="Times New Roman" w:cs="Times New Roman"/>
          <w:sz w:val="24"/>
          <w:szCs w:val="24"/>
          <w:lang w:val="en-US"/>
        </w:rPr>
        <w:t>) and hydrazine (</w:t>
      </w:r>
      <w:r w:rsidRPr="00A1013F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A1013F">
        <w:rPr>
          <w:rFonts w:ascii="Times New Roman" w:hAnsi="Times New Roman" w:cs="Times New Roman"/>
          <w:b/>
          <w:bCs/>
          <w:sz w:val="24"/>
          <w:szCs w:val="24"/>
          <w:lang w:val="en-US"/>
        </w:rPr>
        <w:t>a-n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quiv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 in ethanol was stirred at reflux for 4-8 h. After cooling the reaction medium to room temperature, the product precipitated was collected by filtration, washed with </w:t>
      </w:r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hanol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and purified by recrystallization from ethano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obtain pure target hydrazon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D0DF2C8" w14:textId="538EF2F9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-(</w:t>
      </w:r>
      <w:proofErr w:type="gramStart"/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Trifluoromethyl)phenyl</w:t>
      </w:r>
      <w:proofErr w:type="gramEnd"/>
      <w:r w:rsidRPr="007B785E">
        <w:rPr>
          <w:rFonts w:ascii="Times New Roman" w:hAnsi="Times New Roman" w:cs="Times New Roman"/>
          <w:i/>
          <w:iCs/>
          <w:sz w:val="24"/>
          <w:szCs w:val="24"/>
          <w:lang w:val="en-US"/>
        </w:rPr>
        <w:t>)-2-(3,4,5-trimethoxybenzylidene)hydrazin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B785E">
        <w:rPr>
          <w:rFonts w:ascii="Times New Roman" w:hAnsi="Times New Roman" w:cs="Times New Roman"/>
          <w:b/>
          <w:bCs/>
          <w:sz w:val="24"/>
          <w:szCs w:val="24"/>
          <w:lang w:val="en-US"/>
        </w:rPr>
        <w:t>1a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3B2798C1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78" w:dyaOrig="2885" w14:anchorId="1BF67455">
          <v:shape id="_x0000_i1028" type="#_x0000_t75" style="width:163.5pt;height:89.5pt" o:ole="">
            <v:imagedata r:id="rId11" o:title=""/>
          </v:shape>
          <o:OLEObject Type="Embed" ProgID="ChemDraw.Document.6.0" ShapeID="_x0000_i1028" DrawAspect="Content" ObjectID="_1688380573" r:id="rId12"/>
        </w:object>
      </w:r>
    </w:p>
    <w:p w14:paraId="791C037E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hite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47-14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9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4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9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2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89-6.92 (m, 3H, 3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47-7.50 (m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73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78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8.01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3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103.7 (2CH), 112.3 (q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6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3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C), 114.8 (CH), 119.1 (CH), 125.0 (q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541.2, 27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C), 126.3 (q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11.2, 6.2 Hz, CH), 130.4 (C), 133.3 (CH), 140.1 (=CH), 142.2 (C), 142.3 (C), 153.6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2318F0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2318F0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2318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318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318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318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318F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2318F0">
        <w:rPr>
          <w:rFonts w:ascii="Times New Roman" w:hAnsi="Times New Roman" w:cs="Times New Roman"/>
          <w:sz w:val="24"/>
          <w:szCs w:val="24"/>
          <w:lang w:val="en-US"/>
        </w:rPr>
        <w:t>: C 57.63, H 4.84, N 7.91; found: C 57.92, H 4.89, N 7.33.</w:t>
      </w:r>
    </w:p>
    <w:p w14:paraId="42BF01BE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-Methoxyphenyl)-2-(3,4,5-</w:t>
      </w:r>
      <w:proofErr w:type="gramStart"/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C0529">
        <w:rPr>
          <w:rFonts w:ascii="Times New Roman" w:hAnsi="Times New Roman" w:cs="Times New Roman"/>
          <w:b/>
          <w:bCs/>
          <w:sz w:val="24"/>
          <w:szCs w:val="24"/>
          <w:lang w:val="en-US"/>
        </w:rPr>
        <w:t>1b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34B2B15D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78" w:dyaOrig="3084" w14:anchorId="58D99900">
          <v:shape id="_x0000_i1029" type="#_x0000_t75" style="width:168pt;height:97.5pt" o:ole="">
            <v:imagedata r:id="rId13" o:title=""/>
          </v:shape>
          <o:OLEObject Type="Embed" ProgID="ChemDraw.Document.6.0" ShapeID="_x0000_i1029" DrawAspect="Content" ObjectID="_1688380574" r:id="rId14"/>
        </w:object>
      </w:r>
    </w:p>
    <w:p w14:paraId="464B005F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Y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79-18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:1) = 0.66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89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2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83-6.86 (m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91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8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7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52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7.5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70 (s, 1H, =CH), 8.07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5.7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56.3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3 (2CH), 110.2 (CH), 112.5 (CH), 119.4 (CH), 121.7 (CH), 131.2 (C), 134.3 (C), 138.1 (=CH), 138.7 (C), 145.3 (C), 153.6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8834D4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: C 64.54, H 6.37, N 8.86; found: C 64.87, H 6.52, N 9.02.</w:t>
      </w:r>
    </w:p>
    <w:p w14:paraId="525D2F6C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4EC2D490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6AE1054C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5529A323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465A1035" w14:textId="55952141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lastRenderedPageBreak/>
        <w:t>1-(2-Bromophenyl)-2-(3,4,5-</w:t>
      </w:r>
      <w:proofErr w:type="gramStart"/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C0529">
        <w:rPr>
          <w:rFonts w:ascii="Times New Roman" w:hAnsi="Times New Roman" w:cs="Times New Roman"/>
          <w:b/>
          <w:bCs/>
          <w:sz w:val="24"/>
          <w:szCs w:val="24"/>
          <w:lang w:val="en-US"/>
        </w:rPr>
        <w:t>1c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082C96FA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78" w:dyaOrig="2882" w14:anchorId="2ECF70B7">
          <v:shape id="_x0000_i1030" type="#_x0000_t75" style="width:173pt;height:94pt" o:ole="">
            <v:imagedata r:id="rId15" o:title=""/>
          </v:shape>
          <o:OLEObject Type="Embed" ProgID="ChemDraw.Document.6.0" ShapeID="_x0000_i1030" DrawAspect="Content" ObjectID="_1688380575" r:id="rId16"/>
        </w:object>
      </w:r>
    </w:p>
    <w:p w14:paraId="31A8A081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Pink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55-15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3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5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9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2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74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6.91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28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44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8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58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76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.05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3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5 (2CH), 106.9 (C), 114.5 (CH), 120.7 (CH), 128.7 (CH), 130.6 (C), 132.4 (CH), 139.0 (C), 139.6 (=CH), 141.5 (C), 153.6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8834D4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BrN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: C 52.62, H 4.69, N 7.67; found: C 52.76, H 4.90, N 7.95.</w:t>
      </w:r>
    </w:p>
    <w:p w14:paraId="2D224ABC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-Chlorophenyl)-2-(3,4,5-</w:t>
      </w:r>
      <w:proofErr w:type="gramStart"/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C0529">
        <w:rPr>
          <w:rFonts w:ascii="Times New Roman" w:hAnsi="Times New Roman" w:cs="Times New Roman"/>
          <w:b/>
          <w:bCs/>
          <w:sz w:val="24"/>
          <w:szCs w:val="24"/>
          <w:lang w:val="en-US"/>
        </w:rPr>
        <w:t>1d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1799C7EB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78" w:dyaOrig="2887" w14:anchorId="6723DC8B">
          <v:shape id="_x0000_i1031" type="#_x0000_t75" style="width:182pt;height:99.5pt" o:ole="">
            <v:imagedata r:id="rId17" o:title=""/>
          </v:shape>
          <o:OLEObject Type="Embed" ProgID="ChemDraw.Document.6.0" ShapeID="_x0000_i1031" DrawAspect="Content" ObjectID="_1688380576" r:id="rId18"/>
        </w:object>
      </w:r>
    </w:p>
    <w:p w14:paraId="01975000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Pink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64-16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6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6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2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80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6.90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23-7.29 (m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60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73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.05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2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5 (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H), 114.2 (CH), 117.0 (C), 120.1 (CH), 128.0 (CH), 129.2 (CH), 130.6 (C), 139.0 (C), 139.6 (=CH), 140.6 (C), 153.6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8834D4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ClN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: C 59.91, H 5.34, N 8.73; found: C 60.22, H 5.66, N 8.98.</w:t>
      </w:r>
    </w:p>
    <w:p w14:paraId="24E4CA5F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,4-Dichlorophenyl)-2-(3,4,5-</w:t>
      </w:r>
      <w:proofErr w:type="gramStart"/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C0529">
        <w:rPr>
          <w:rFonts w:ascii="Times New Roman" w:hAnsi="Times New Roman" w:cs="Times New Roman"/>
          <w:b/>
          <w:bCs/>
          <w:sz w:val="24"/>
          <w:szCs w:val="24"/>
          <w:lang w:val="en-US"/>
        </w:rPr>
        <w:t>1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78346518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983" w:dyaOrig="2887" w14:anchorId="65D0A5F2">
          <v:shape id="_x0000_i1032" type="#_x0000_t75" style="width:204.5pt;height:99pt" o:ole="">
            <v:imagedata r:id="rId19" o:title=""/>
          </v:shape>
          <o:OLEObject Type="Embed" ProgID="ChemDraw.Document.6.0" ShapeID="_x0000_i1032" DrawAspect="Content" ObjectID="_1688380577" r:id="rId20"/>
        </w:object>
      </w:r>
    </w:p>
    <w:p w14:paraId="0D17331C" w14:textId="1E4D1056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hite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185-187 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>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9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6.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0 (s, 6H, 2O</w:t>
      </w:r>
      <w:r w:rsidRPr="000C0529">
        <w:rPr>
          <w:rFonts w:ascii="Times New Roman" w:hAnsi="Times New Roman" w:cs="Times New Roman"/>
          <w:iCs/>
          <w:sz w:val="24"/>
          <w:szCs w:val="24"/>
          <w:lang w:val="en-US"/>
        </w:rPr>
        <w:t>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87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18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lastRenderedPageBreak/>
        <w:t>J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.5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25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50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8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69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96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2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0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5 (2CH), 114.9 (CH), 117.1 (C), 124.0 (C), 128.1 (CH), 1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8.7 (CH), 130.3 (C), 139.1 (C),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39.4 (C), 140.2 (=CH), 153.5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14290D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14290D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1429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29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1429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29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4290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4290D">
        <w:rPr>
          <w:rFonts w:ascii="Times New Roman" w:hAnsi="Times New Roman" w:cs="Times New Roman"/>
          <w:sz w:val="24"/>
          <w:szCs w:val="24"/>
          <w:lang w:val="en-US"/>
        </w:rPr>
        <w:t>: C 54.10, H 4.54, N 7.89; found: C 54.29, H 4.79, N 8.01.</w:t>
      </w:r>
    </w:p>
    <w:p w14:paraId="4E106BE6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,4-Difluorophenyl)-2-(3,4,5-</w:t>
      </w:r>
      <w:proofErr w:type="gramStart"/>
      <w:r w:rsidRPr="000C0529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0C0529">
        <w:rPr>
          <w:rFonts w:ascii="Times New Roman" w:hAnsi="Times New Roman" w:cs="Times New Roman"/>
          <w:b/>
          <w:bCs/>
          <w:sz w:val="24"/>
          <w:szCs w:val="24"/>
          <w:lang w:val="en-US"/>
        </w:rPr>
        <w:t>1f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7082F45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882" w:dyaOrig="2882" w14:anchorId="107B32DF">
          <v:shape id="_x0000_i1033" type="#_x0000_t75" style="width:205.5pt;height:101.5pt" o:ole="">
            <v:imagedata r:id="rId21" o:title=""/>
          </v:shape>
          <o:OLEObject Type="Embed" ProgID="ChemDraw.Document.6.0" ShapeID="_x0000_i1033" DrawAspect="Content" ObjectID="_1688380578" r:id="rId22"/>
        </w:object>
      </w:r>
    </w:p>
    <w:p w14:paraId="400A464E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Ye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85-18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5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 = 0.53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69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84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95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9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18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53 (t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8.03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.18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5.9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0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103.1 (2CH), 103.8 (CH), 111.4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21.2, 2.5 Hz, CH), 114.2 (q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.7, 5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CH), 130.5 (q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1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2.5 Hz, C), 131.1 (C), 138.0 (C), 139.4 (=CH), 148.4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24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1.2 Hz, C), 153.2 (2C), 154.7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235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10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C)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 xml:space="preserve">. Elemental analysis </w:t>
      </w:r>
      <w:proofErr w:type="spellStart"/>
      <w:r w:rsidRPr="00BB5D4A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BB5D4A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BB5D4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B5D4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BB5D4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B5D4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B5D4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B5D4A">
        <w:rPr>
          <w:rFonts w:ascii="Times New Roman" w:hAnsi="Times New Roman" w:cs="Times New Roman"/>
          <w:sz w:val="24"/>
          <w:szCs w:val="24"/>
          <w:lang w:val="en-US"/>
        </w:rPr>
        <w:t>: C 59.62, H 5.00, N 8.69; found: C 59.90, H 5.23, N 8.88.</w:t>
      </w:r>
    </w:p>
    <w:p w14:paraId="1D09DC17" w14:textId="77777777" w:rsidR="0092082F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1-(o-Tolyl)-2-(3,4,5-</w:t>
      </w:r>
      <w:proofErr w:type="gram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en-US"/>
        </w:rPr>
        <w:t>1g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537E8D0" w14:textId="72074C5F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78" w:dyaOrig="2777" w14:anchorId="615B5573">
          <v:shape id="_x0000_i1034" type="#_x0000_t75" style="width:186.5pt;height:98.5pt" o:ole="">
            <v:imagedata r:id="rId23" o:title=""/>
          </v:shape>
          <o:OLEObject Type="Embed" ProgID="ChemDraw.Document.6.0" ShapeID="_x0000_i1034" DrawAspect="Content" ObjectID="_1688380579" r:id="rId24"/>
        </w:object>
      </w:r>
    </w:p>
    <w:p w14:paraId="2CEB6288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Ye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200-20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8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8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3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2.19 (s, 3H, 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75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84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66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6.84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7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07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41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90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.85 (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17.1 (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55.5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0.1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2.4 (2CH), 112.0 (CH), 118.6 (CH), 120.3 (C), 126.4 (CH), 129.8 (CH), 131.2 (C), 137.5 (C), 137.6 (=CH), 142.7 (C), 152.8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AF461F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AF461F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: C 67.98, H 6.71, N 9.33; found: C 68.19, H 6.93, N 9.55.</w:t>
      </w:r>
    </w:p>
    <w:p w14:paraId="5A88D285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1DA611BA" w14:textId="77777777" w:rsidR="00DE6BAF" w:rsidRDefault="00DE6BAF" w:rsidP="001E27A2">
      <w:pPr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5D2FD59E" w14:textId="4E01299C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lastRenderedPageBreak/>
        <w:t>1-(4-Chlorophenyl)-2-(3,4,5-</w:t>
      </w:r>
      <w:proofErr w:type="gram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en-US"/>
        </w:rPr>
        <w:t>1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0F2302EA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983" w:dyaOrig="2549" w14:anchorId="07E9FEB6">
          <v:shape id="_x0000_i1035" type="#_x0000_t75" style="width:211.5pt;height:90pt" o:ole="">
            <v:imagedata r:id="rId25" o:title=""/>
          </v:shape>
          <o:OLEObject Type="Embed" ProgID="ChemDraw.Document.6.0" ShapeID="_x0000_i1035" DrawAspect="Content" ObjectID="_1688380580" r:id="rId26"/>
        </w:object>
      </w:r>
    </w:p>
    <w:p w14:paraId="4D338FCB" w14:textId="747ADCCC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Ye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56-158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9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 = 0.66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89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85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01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20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51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73 (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2 (2OCH</w:t>
      </w:r>
      <w:r w:rsidRPr="00DC15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0 (OCH</w:t>
      </w:r>
      <w:r w:rsidRPr="00DC15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3 (2CH), 113.9 (2CH), 124.5 (C), 129.2 (2CH), 130.9 (C), 137.9 (=CH), 138.7 (C), 143.4 (C), 153.5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8834D4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ClN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: C 59.91, H 5.34, N 8.73; found: C 60.</w:t>
      </w:r>
      <w:r>
        <w:rPr>
          <w:rFonts w:ascii="Times New Roman" w:hAnsi="Times New Roman" w:cs="Times New Roman"/>
          <w:sz w:val="24"/>
          <w:szCs w:val="24"/>
          <w:lang w:val="en-US"/>
        </w:rPr>
        <w:t>26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, H 5.</w:t>
      </w:r>
      <w:r>
        <w:rPr>
          <w:rFonts w:ascii="Times New Roman" w:hAnsi="Times New Roman" w:cs="Times New Roman"/>
          <w:sz w:val="24"/>
          <w:szCs w:val="24"/>
          <w:lang w:val="en-US"/>
        </w:rPr>
        <w:t>59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, N </w:t>
      </w:r>
      <w:r>
        <w:rPr>
          <w:rFonts w:ascii="Times New Roman" w:hAnsi="Times New Roman" w:cs="Times New Roman"/>
          <w:sz w:val="24"/>
          <w:szCs w:val="24"/>
          <w:lang w:val="en-US"/>
        </w:rPr>
        <w:t>9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01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E202ED8" w14:textId="6503AAE1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-Fluorophenyl)-2-(3,4,5-</w:t>
      </w:r>
      <w:proofErr w:type="gram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en-US"/>
        </w:rPr>
        <w:t>1i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43B1F4FA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80" w:dyaOrig="2882" w14:anchorId="36DD4F1B">
          <v:shape id="_x0000_i1036" type="#_x0000_t75" style="width:187pt;height:102.5pt" o:ole="">
            <v:imagedata r:id="rId27" o:title=""/>
          </v:shape>
          <o:OLEObject Type="Embed" ProgID="ChemDraw.Document.6.0" ShapeID="_x0000_i1036" DrawAspect="Content" ObjectID="_1688380581" r:id="rId28"/>
        </w:object>
      </w:r>
    </w:p>
    <w:p w14:paraId="1D0FF2DD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Pink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45-14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5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:1)=0.61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1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77-6.81 (m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6.89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01-7.05 (m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11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59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66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79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2.5 Hz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2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0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103.4 (2CH), 114.5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2.5 Hz, CH), 114.9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17.5 Hz, CH), 119.5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CH), 124.9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3.7 Hz, CH), 130.7 (C), 133.1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.7 Hz</w:t>
      </w:r>
      <w:r>
        <w:rPr>
          <w:rFonts w:ascii="Times New Roman" w:hAnsi="Times New Roman" w:cs="Times New Roman"/>
          <w:sz w:val="24"/>
          <w:szCs w:val="24"/>
          <w:lang w:val="en-US"/>
        </w:rPr>
        <w:t>, C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138.9 (C), 139.3 (=CH), 149.7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237.5 Hz, C), 153.6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54290E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F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: C 63.15, H 5.63, N 9.21; found: C 63.40, H 5.89, N 9.39.</w:t>
      </w:r>
    </w:p>
    <w:p w14:paraId="07E4CC2D" w14:textId="77777777" w:rsidR="001E27A2" w:rsidRPr="00DC15DB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1-(</w:t>
      </w:r>
      <w:proofErr w:type="spell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Pentafluorophenyl</w:t>
      </w:r>
      <w:proofErr w:type="spellEnd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)-2-(3,4,5-</w:t>
      </w:r>
      <w:proofErr w:type="gram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DC15DB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en-US"/>
        </w:rPr>
        <w:t>1j</w:t>
      </w:r>
      <w:r w:rsidRPr="00DC15D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5267D">
        <w:rPr>
          <w:rFonts w:ascii="Times New Roman" w:hAnsi="Times New Roman" w:cs="Times New Roman"/>
          <w:sz w:val="24"/>
          <w:szCs w:val="24"/>
        </w:rPr>
        <w:object w:dxaOrig="5882" w:dyaOrig="2882" w14:anchorId="6330811E">
          <v:shape id="_x0000_i1037" type="#_x0000_t75" style="width:194.5pt;height:96pt" o:ole="">
            <v:imagedata r:id="rId29" o:title=""/>
          </v:shape>
          <o:OLEObject Type="Embed" ProgID="ChemDraw.Document.6.0" ShapeID="_x0000_i1037" DrawAspect="Content" ObjectID="_1688380582" r:id="rId30"/>
        </w:object>
      </w:r>
    </w:p>
    <w:p w14:paraId="6F797D30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C0529">
        <w:rPr>
          <w:rFonts w:ascii="Times New Roman" w:hAnsi="Times New Roman" w:cs="Times New Roman"/>
          <w:sz w:val="24"/>
          <w:szCs w:val="24"/>
          <w:lang w:val="en-US"/>
        </w:rPr>
        <w:t>Orange soli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the sam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ys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chemical properties as previously described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>;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C0529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0C052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>220-22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>7% yield; R</w:t>
      </w:r>
      <w:r w:rsidRPr="000C052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0C0529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0C0529">
        <w:rPr>
          <w:rFonts w:ascii="Times New Roman" w:hAnsi="Times New Roman" w:cs="Times New Roman"/>
          <w:sz w:val="24"/>
          <w:szCs w:val="24"/>
          <w:lang w:val="en-US"/>
        </w:rPr>
        <w:t xml:space="preserve"> 1:1)=0.45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6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80 (s, 6H, 3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90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.01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 xml:space="preserve"> 10.28 (s, 1H, 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lastRenderedPageBreak/>
        <w:t>N</w:t>
      </w:r>
      <w:r w:rsidRPr="009E68D5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Pr="009E68D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>C NMR (DMSO-</w:t>
      </w:r>
      <w:r w:rsidRPr="009E68D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9E68D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9E68D5">
        <w:rPr>
          <w:rFonts w:ascii="Times New Roman" w:hAnsi="Times New Roman" w:cs="Times New Roman"/>
          <w:sz w:val="24"/>
          <w:szCs w:val="24"/>
        </w:rPr>
        <w:t>δ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 xml:space="preserve"> ppm 55.8 (2OCH</w:t>
      </w:r>
      <w:r w:rsidRPr="009E68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>), 60.1 (OCH</w:t>
      </w:r>
      <w:r w:rsidRPr="009E68D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>), 103.2 (2CH), 121.3 (C), 130.4 (C), 132.8 (C), 134.7 (C), 136.5 (C), 136.8 (C), 138.3 (C), 138.8 (C), 14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.8 (=CH), 153.2 (2C). 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54290E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: C 51.07, H 3.48, N 7.44; found: C 51.25, H 3.61, N 7.69.</w:t>
      </w:r>
    </w:p>
    <w:p w14:paraId="22C48609" w14:textId="21E0D31C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-(4-Bromophenyl)-2-(3,4,5-</w:t>
      </w:r>
      <w:proofErr w:type="gramStart"/>
      <w:r w:rsidRPr="00DC15DB">
        <w:rPr>
          <w:rFonts w:ascii="Times New Roman" w:hAnsi="Times New Roman" w:cs="Times New Roman"/>
          <w:i/>
          <w:iCs/>
          <w:sz w:val="24"/>
          <w:szCs w:val="24"/>
          <w:lang w:val="en-US"/>
        </w:rPr>
        <w:t>trimethoxy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en-US"/>
        </w:rPr>
        <w:t>1k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6856DAD0" w14:textId="77777777" w:rsidR="001E27A2" w:rsidRDefault="001E27A2" w:rsidP="001E27A2">
      <w:pPr>
        <w:jc w:val="center"/>
      </w:pPr>
      <w:r>
        <w:object w:dxaOrig="6009" w:dyaOrig="2603" w14:anchorId="56D65295">
          <v:shape id="_x0000_i1038" type="#_x0000_t75" style="width:206pt;height:89.5pt" o:ole="">
            <v:imagedata r:id="rId31" o:title=""/>
          </v:shape>
          <o:OLEObject Type="Embed" ProgID="ChemDraw.Document.6.0" ShapeID="_x0000_i1038" DrawAspect="Content" ObjectID="_1688380583" r:id="rId32"/>
        </w:object>
      </w:r>
    </w:p>
    <w:p w14:paraId="67154BB4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hite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52-15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3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92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8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3.91 (s, 6H, 2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6.87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7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35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56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67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6.2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1.0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3.2 (2CH), 111.8 (C), 114.3 (2CH), 130.7 (C), 132.1 (2CH), 137.9 (=CH), 138.7 (C), 143.7 (C), 153.5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8834D4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8834D4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BrN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834D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: C 52.62, H 4.69, N 7.67; found: C 52.</w:t>
      </w:r>
      <w:r>
        <w:rPr>
          <w:rFonts w:ascii="Times New Roman" w:hAnsi="Times New Roman" w:cs="Times New Roman"/>
          <w:sz w:val="24"/>
          <w:szCs w:val="24"/>
          <w:lang w:val="en-US"/>
        </w:rPr>
        <w:t>81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, H 4.9</w:t>
      </w: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, N 7.</w:t>
      </w:r>
      <w:r>
        <w:rPr>
          <w:rFonts w:ascii="Times New Roman" w:hAnsi="Times New Roman" w:cs="Times New Roman"/>
          <w:sz w:val="24"/>
          <w:szCs w:val="24"/>
          <w:lang w:val="en-US"/>
        </w:rPr>
        <w:t>88</w:t>
      </w:r>
      <w:r w:rsidRPr="008834D4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706390B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ro-RO"/>
        </w:rPr>
      </w:pPr>
      <w:r w:rsidRPr="00DC15DB">
        <w:rPr>
          <w:rFonts w:ascii="Times New Roman" w:hAnsi="Times New Roman" w:cs="Times New Roman"/>
          <w:i/>
          <w:iCs/>
          <w:sz w:val="24"/>
          <w:szCs w:val="24"/>
          <w:lang w:val="ro-RO"/>
        </w:rPr>
        <w:t>1-(p-Tolyl)-2-(3,4,5-trimethoxybenzylidene)hydrazine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(</w:t>
      </w:r>
      <w:r w:rsidRPr="00DC15DB">
        <w:rPr>
          <w:rFonts w:ascii="Times New Roman" w:hAnsi="Times New Roman" w:cs="Times New Roman"/>
          <w:b/>
          <w:bCs/>
          <w:sz w:val="24"/>
          <w:szCs w:val="24"/>
          <w:lang w:val="ro-RO"/>
        </w:rPr>
        <w:t>1l</w:t>
      </w:r>
      <w:r>
        <w:rPr>
          <w:rFonts w:ascii="Times New Roman" w:hAnsi="Times New Roman" w:cs="Times New Roman"/>
          <w:sz w:val="24"/>
          <w:szCs w:val="24"/>
          <w:lang w:val="ro-RO"/>
        </w:rPr>
        <w:t>)</w:t>
      </w:r>
    </w:p>
    <w:p w14:paraId="04C7301E" w14:textId="77777777" w:rsidR="001E27A2" w:rsidRDefault="001E27A2" w:rsidP="001E27A2">
      <w:pPr>
        <w:jc w:val="center"/>
      </w:pPr>
      <w:r>
        <w:object w:dxaOrig="5793" w:dyaOrig="2527" w14:anchorId="772B138A">
          <v:shape id="_x0000_i1039" type="#_x0000_t75" style="width:209pt;height:91.5pt" o:ole="">
            <v:imagedata r:id="rId33" o:title=""/>
          </v:shape>
          <o:OLEObject Type="Embed" ProgID="ChemDraw.Document.6.0" ShapeID="_x0000_i1039" DrawAspect="Content" ObjectID="_1688380584" r:id="rId34"/>
        </w:object>
      </w:r>
    </w:p>
    <w:p w14:paraId="688DAF8F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Yellow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72-174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C15DB">
        <w:rPr>
          <w:rFonts w:ascii="Times New Roman" w:hAnsi="Times New Roman" w:cs="Times New Roman"/>
          <w:sz w:val="24"/>
          <w:szCs w:val="24"/>
          <w:lang w:val="en-US"/>
        </w:rPr>
        <w:t>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5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82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>2.38 (s, 3H, C</w:t>
      </w:r>
      <w:r w:rsidRPr="009E68D5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9E68D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9E68D5">
        <w:rPr>
          <w:rFonts w:ascii="Times New Roman" w:hAnsi="Times New Roman" w:cs="Times New Roman"/>
          <w:sz w:val="24"/>
          <w:szCs w:val="24"/>
          <w:lang w:val="en-US"/>
        </w:rPr>
        <w:t>)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3.87 (s, 9H, 3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5.53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.66 (s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20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48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21.5 (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56.2 (2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60.9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85.7 (=CH), 106.1 (2CH), 122.4 (2CH), 129.7 (2CH), 133.1 (C), 137.4 (C), 141.4 (C), 150.3 (C), 153.1 (2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AF461F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AF461F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7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0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AF461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: C 67.98, H 6.71, N 9.33; found: C 68.</w:t>
      </w:r>
      <w:r>
        <w:rPr>
          <w:rFonts w:ascii="Times New Roman" w:hAnsi="Times New Roman" w:cs="Times New Roman"/>
          <w:sz w:val="24"/>
          <w:szCs w:val="24"/>
          <w:lang w:val="en-US"/>
        </w:rPr>
        <w:t>07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, H 6.</w:t>
      </w:r>
      <w:r>
        <w:rPr>
          <w:rFonts w:ascii="Times New Roman" w:hAnsi="Times New Roman" w:cs="Times New Roman"/>
          <w:sz w:val="24"/>
          <w:szCs w:val="24"/>
          <w:lang w:val="en-US"/>
        </w:rPr>
        <w:t>85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, N 9.5</w:t>
      </w:r>
      <w:r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AF461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E94F7CA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E1EB2">
        <w:rPr>
          <w:rFonts w:ascii="Times New Roman" w:hAnsi="Times New Roman" w:cs="Times New Roman"/>
          <w:i/>
          <w:iCs/>
          <w:sz w:val="24"/>
          <w:szCs w:val="24"/>
          <w:lang w:val="en-US"/>
        </w:rPr>
        <w:t>1-(2-Methoxyphenyl)-2-(4-</w:t>
      </w:r>
      <w:proofErr w:type="gramStart"/>
      <w:r w:rsidRPr="00DE1EB2">
        <w:rPr>
          <w:rFonts w:ascii="Times New Roman" w:hAnsi="Times New Roman" w:cs="Times New Roman"/>
          <w:i/>
          <w:iCs/>
          <w:sz w:val="24"/>
          <w:szCs w:val="24"/>
          <w:lang w:val="en-US"/>
        </w:rPr>
        <w:t>nitrobenzylidene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1m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53F2B701" w14:textId="77777777" w:rsidR="001E27A2" w:rsidRPr="00E5267D" w:rsidRDefault="001E27A2" w:rsidP="001E27A2">
      <w:pPr>
        <w:jc w:val="center"/>
        <w:rPr>
          <w:rFonts w:ascii="Times New Roman" w:hAnsi="Times New Roman" w:cs="Times New Roman"/>
          <w:sz w:val="24"/>
          <w:szCs w:val="24"/>
        </w:rPr>
      </w:pPr>
      <w:r w:rsidRPr="00E5267D">
        <w:rPr>
          <w:rFonts w:ascii="Times New Roman" w:hAnsi="Times New Roman" w:cs="Times New Roman"/>
          <w:sz w:val="24"/>
          <w:szCs w:val="24"/>
        </w:rPr>
        <w:object w:dxaOrig="5215" w:dyaOrig="2352" w14:anchorId="4A99872C">
          <v:shape id="_x0000_i1040" type="#_x0000_t75" style="width:181.5pt;height:82pt" o:ole="">
            <v:imagedata r:id="rId35" o:title=""/>
          </v:shape>
          <o:OLEObject Type="Embed" ProgID="ChemDraw.Document.6.0" ShapeID="_x0000_i1040" DrawAspect="Content" ObjectID="_1688380585" r:id="rId36"/>
        </w:object>
      </w:r>
    </w:p>
    <w:p w14:paraId="21638B2A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Dark red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65-167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8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49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3.86 (s, 3H, O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83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2 (t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7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46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8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82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8.21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 xml:space="preserve">J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2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3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+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0.3 (s, 1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DMSO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55.6 (O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11.1 (CH), 112.3 (CH), 120.0 (CH), 121.3 (CH), 124.1 (2CH), 126.0 (2CH), 133.6 (C), 135.2 (=CH), 142.7 (C), 145.6 (C), 146.0 (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54290E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: C 61.99, H 4.83, N 15.49; found: C 62.23, H 4.97, N 15.72.</w:t>
      </w:r>
    </w:p>
    <w:p w14:paraId="02DE9005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E1EB2">
        <w:rPr>
          <w:rFonts w:ascii="Times New Roman" w:hAnsi="Times New Roman" w:cs="Times New Roman"/>
          <w:i/>
          <w:iCs/>
          <w:sz w:val="24"/>
          <w:szCs w:val="24"/>
          <w:lang w:val="en-US"/>
        </w:rPr>
        <w:t>1-(4-Bromobenzylidene)-2-phenylhydrazine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1n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2F47C76A" w14:textId="77777777" w:rsidR="001E27A2" w:rsidRDefault="001E27A2" w:rsidP="001E27A2">
      <w:pPr>
        <w:jc w:val="center"/>
      </w:pPr>
      <w:r>
        <w:object w:dxaOrig="4990" w:dyaOrig="1687" w14:anchorId="7EE38E81">
          <v:shape id="_x0000_i1041" type="#_x0000_t75" style="width:174pt;height:58.5pt" o:ole="">
            <v:imagedata r:id="rId37" o:title=""/>
          </v:shape>
          <o:OLEObject Type="Embed" ProgID="ChemDraw.Document.6.0" ShapeID="_x0000_i1041" DrawAspect="Content" ObjectID="_1688380586" r:id="rId38"/>
        </w:object>
      </w:r>
    </w:p>
    <w:p w14:paraId="6FB9FECE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>White soli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the sam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ys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-chemical properties as previously described</w:t>
      </w:r>
      <w:r w:rsidRPr="000C0529">
        <w:rPr>
          <w:rFonts w:ascii="Times New Roman" w:hAnsi="Times New Roman" w:cs="Times New Roman"/>
          <w:sz w:val="24"/>
          <w:szCs w:val="24"/>
          <w:lang w:val="en-US"/>
        </w:rPr>
        <w:t>;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21-12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62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6.88-6.91 (m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7.11 (d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= 9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, 1</w:t>
      </w:r>
      <w:r>
        <w:rPr>
          <w:rFonts w:ascii="Times New Roman" w:hAnsi="Times New Roman" w:cs="Times New Roman"/>
          <w:sz w:val="24"/>
          <w:szCs w:val="24"/>
          <w:lang w:val="en-US"/>
        </w:rPr>
        <w:t>.0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Hz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27-7.30 (m, 2H, 2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48-7.53 (m, 5H, 4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+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61 (s, 1H,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112.9 (2CH), 120.5 (CH), 122.3 (C), 127.7 (2CH), 129.5 (2CH), 131.9 (2CH), 134.4 (C), 135.9 (=CH), 144.5 (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54290E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1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BrN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: C 56.75, H 4.03, N 10.18; found: C 56.93, H 4.34, N 10.33.</w:t>
      </w:r>
    </w:p>
    <w:p w14:paraId="4D7118C0" w14:textId="77777777" w:rsidR="001E27A2" w:rsidRPr="00BD147E" w:rsidRDefault="001E27A2" w:rsidP="001E27A2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E1EB2">
        <w:rPr>
          <w:rFonts w:ascii="Times New Roman" w:hAnsi="Times New Roman" w:cs="Times New Roman"/>
          <w:i/>
          <w:iCs/>
          <w:sz w:val="24"/>
          <w:szCs w:val="24"/>
          <w:lang w:val="en-US"/>
        </w:rPr>
        <w:t>1-(4-Bromobenzylidene)-2-(3,4-</w:t>
      </w:r>
      <w:proofErr w:type="gramStart"/>
      <w:r w:rsidRPr="00DE1EB2">
        <w:rPr>
          <w:rFonts w:ascii="Times New Roman" w:hAnsi="Times New Roman" w:cs="Times New Roman"/>
          <w:i/>
          <w:iCs/>
          <w:sz w:val="24"/>
          <w:szCs w:val="24"/>
          <w:lang w:val="en-US"/>
        </w:rPr>
        <w:t>dimethylphenyl)hydrazine</w:t>
      </w:r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1o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14:paraId="06CF5798" w14:textId="77777777" w:rsidR="001E27A2" w:rsidRDefault="001E27A2" w:rsidP="001E27A2">
      <w:pPr>
        <w:jc w:val="center"/>
      </w:pPr>
      <w:r>
        <w:object w:dxaOrig="5503" w:dyaOrig="1687" w14:anchorId="7ADEDDCD">
          <v:shape id="_x0000_i1042" type="#_x0000_t75" style="width:186.5pt;height:57pt" o:ole="">
            <v:imagedata r:id="rId39" o:title=""/>
          </v:shape>
          <o:OLEObject Type="Embed" ProgID="ChemDraw.Document.6.0" ShapeID="_x0000_i1042" DrawAspect="Content" ObjectID="_1688380587" r:id="rId40"/>
        </w:object>
      </w:r>
    </w:p>
    <w:p w14:paraId="5B600D87" w14:textId="77777777" w:rsidR="001E27A2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White solid;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mp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(EtOH)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141-14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°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C; </w:t>
      </w: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9% yield; R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f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proofErr w:type="gramStart"/>
      <w:r w:rsidRPr="00BD147E">
        <w:rPr>
          <w:rFonts w:ascii="Times New Roman" w:hAnsi="Times New Roman" w:cs="Times New Roman"/>
          <w:sz w:val="24"/>
          <w:szCs w:val="24"/>
          <w:lang w:val="en-US"/>
        </w:rPr>
        <w:t>EtOAc:Cyclohexane</w:t>
      </w:r>
      <w:proofErr w:type="spellEnd"/>
      <w:proofErr w:type="gram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1:1)=0.59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H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500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2.20 (s, 3H, 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2.26 (s, 3H, 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84 (d, 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7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), 6.93 (s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03 (d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, J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= 8.5 Hz, 1H, 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proofErr w:type="spellEnd"/>
      <w:r w:rsidRPr="00BD147E">
        <w:rPr>
          <w:rFonts w:ascii="Times New Roman" w:hAnsi="Times New Roman" w:cs="Times New Roman"/>
          <w:sz w:val="24"/>
          <w:szCs w:val="24"/>
          <w:lang w:val="en-US"/>
        </w:rPr>
        <w:t>), 7.46-7.54 (m, 4H, 4Ar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7.58 (</w:t>
      </w:r>
      <w:proofErr w:type="spellStart"/>
      <w:r w:rsidRPr="00BD147E">
        <w:rPr>
          <w:rFonts w:ascii="Times New Roman" w:hAnsi="Times New Roman" w:cs="Times New Roman"/>
          <w:sz w:val="24"/>
          <w:szCs w:val="24"/>
          <w:lang w:val="en-US"/>
        </w:rPr>
        <w:t>b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s, 2H, N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+ =C</w:t>
      </w:r>
      <w:r w:rsidRPr="00BD147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BD147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C NMR (CDCl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, 125 MHz) </w:t>
      </w:r>
      <w:r w:rsidRPr="00E5267D">
        <w:rPr>
          <w:rFonts w:ascii="Times New Roman" w:hAnsi="Times New Roman" w:cs="Times New Roman"/>
          <w:sz w:val="24"/>
          <w:szCs w:val="24"/>
        </w:rPr>
        <w:t>δ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 xml:space="preserve"> ppm 19.1 (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20.2 (CH</w:t>
      </w:r>
      <w:r w:rsidRPr="00BD147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BD147E">
        <w:rPr>
          <w:rFonts w:ascii="Times New Roman" w:hAnsi="Times New Roman" w:cs="Times New Roman"/>
          <w:sz w:val="24"/>
          <w:szCs w:val="24"/>
          <w:lang w:val="en-US"/>
        </w:rPr>
        <w:t>), 110.4 (CH), 114.4 (CH), 122.1 (C), 127.6 (2CH), 128.6 (C), 130.5 (CH), 131.9 (2CH), 134.6 (C), 135.3 (=CH), 137.7 (C), 142.6 (C)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Elemental analysis </w:t>
      </w:r>
      <w:proofErr w:type="spellStart"/>
      <w:r w:rsidRPr="0054290E">
        <w:rPr>
          <w:rFonts w:ascii="Times New Roman" w:hAnsi="Times New Roman" w:cs="Times New Roman"/>
          <w:sz w:val="24"/>
          <w:szCs w:val="24"/>
          <w:lang w:val="en-US"/>
        </w:rPr>
        <w:t>calcd</w:t>
      </w:r>
      <w:proofErr w:type="spellEnd"/>
      <w:r w:rsidRPr="0054290E">
        <w:rPr>
          <w:rFonts w:ascii="Times New Roman" w:hAnsi="Times New Roman" w:cs="Times New Roman"/>
          <w:sz w:val="24"/>
          <w:szCs w:val="24"/>
          <w:lang w:val="en-US"/>
        </w:rPr>
        <w:t xml:space="preserve"> (%) for C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4290E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4"/>
          <w:szCs w:val="24"/>
          <w:lang w:val="en-US"/>
        </w:rPr>
        <w:t>Br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54290E">
        <w:rPr>
          <w:rFonts w:ascii="Times New Roman" w:hAnsi="Times New Roman" w:cs="Times New Roman"/>
          <w:sz w:val="24"/>
          <w:szCs w:val="24"/>
          <w:lang w:val="en-US"/>
        </w:rPr>
        <w:t>: C 59.42, H 4.99, N 9.24; found: C 59.65, H 5.07, N 9.50.</w:t>
      </w:r>
    </w:p>
    <w:p w14:paraId="52E06CDC" w14:textId="77777777" w:rsidR="00C96FD8" w:rsidRPr="00B95A7A" w:rsidRDefault="00C96FD8" w:rsidP="00C96FD8">
      <w:pPr>
        <w:jc w:val="both"/>
        <w:rPr>
          <w:rFonts w:ascii="Times New Roman" w:hAnsi="Times New Roman" w:cs="Times New Roman"/>
          <w:sz w:val="24"/>
          <w:szCs w:val="24"/>
          <w:highlight w:val="yellow"/>
          <w:lang w:val="en-GB"/>
        </w:rPr>
      </w:pPr>
    </w:p>
    <w:p w14:paraId="06BD09F2" w14:textId="77777777" w:rsidR="00C96FD8" w:rsidRPr="00C96FD8" w:rsidRDefault="00C96FD8" w:rsidP="00C96FD8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GB"/>
        </w:rPr>
      </w:pPr>
      <w:r w:rsidRPr="00C96FD8">
        <w:rPr>
          <w:rFonts w:ascii="Times New Roman" w:hAnsi="Times New Roman" w:cs="Times New Roman"/>
          <w:b/>
          <w:bCs/>
          <w:sz w:val="24"/>
          <w:szCs w:val="24"/>
          <w:lang w:val="en-GB"/>
        </w:rPr>
        <w:t>X-ray crystallography</w:t>
      </w:r>
    </w:p>
    <w:p w14:paraId="60CF573A" w14:textId="76E69334" w:rsidR="001E27A2" w:rsidRPr="00C96FD8" w:rsidRDefault="001E27A2" w:rsidP="0092082F">
      <w:pPr>
        <w:spacing w:after="0" w:line="240" w:lineRule="auto"/>
        <w:ind w:firstLine="561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  <w:sectPr w:rsidR="001E27A2" w:rsidRPr="00C96FD8">
          <w:headerReference w:type="default" r:id="rId41"/>
          <w:endnotePr>
            <w:numFmt w:val="decimal"/>
          </w:endnotePr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X-ray diffraction measurements for </w:t>
      </w:r>
      <w:r w:rsidRPr="00C96FD8">
        <w:rPr>
          <w:rFonts w:ascii="Times New Roman" w:hAnsi="Times New Roman" w:cs="Times New Roman"/>
          <w:b/>
          <w:sz w:val="24"/>
          <w:szCs w:val="24"/>
          <w:lang w:val="en-GB"/>
        </w:rPr>
        <w:t>1e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and </w:t>
      </w:r>
      <w:r w:rsidRPr="00C96FD8">
        <w:rPr>
          <w:rFonts w:ascii="Times New Roman" w:hAnsi="Times New Roman" w:cs="Times New Roman"/>
          <w:b/>
          <w:sz w:val="24"/>
          <w:szCs w:val="24"/>
          <w:lang w:val="en-GB"/>
        </w:rPr>
        <w:t>1i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ere carried out with a Rigaku Oxford-Diffraction XCALIBUR E CCD diffractometer equipped with graphite-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monochromated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MoK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α radiation. The unit cell determination and data integration were carried out using the 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CrysAlis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package of Oxford Diffraction.</w:t>
      </w:r>
      <w:r w:rsidR="00C96FD8"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6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The structures were solved by Intrinsic Phasing using Olex2</w:t>
      </w:r>
      <w:r w:rsidR="00C96FD8"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7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software with the SHELXT</w:t>
      </w:r>
      <w:r w:rsidR="002F0157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 xml:space="preserve">8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structure solution program and refined by full-matrix least-squares on </w:t>
      </w:r>
      <w:r w:rsidRPr="00C96FD8">
        <w:rPr>
          <w:rFonts w:ascii="Times New Roman" w:hAnsi="Times New Roman" w:cs="Times New Roman"/>
          <w:bCs/>
          <w:i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with SHELXL-2015</w:t>
      </w:r>
      <w:r w:rsidR="00C96FD8"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9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fldChar w:fldCharType="begin"/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instrText xml:space="preserve"> ADDIN EN.CITE &lt;EndNote&gt;&lt;Cite&gt;&lt;Author&gt;Sheldrick&lt;/Author&gt;&lt;Year&gt;2015&lt;/Year&gt;&lt;RecNum&gt;235&lt;/RecNum&gt;&lt;DisplayText&gt;[34]&lt;/DisplayText&gt;&lt;record&gt;&lt;rec-number&gt;235&lt;/rec-number&gt;&lt;foreign-keys&gt;&lt;key app="EN" db-id="w5s59ad5hzspf9efr95v5z97faxaapepasrd" timestamp="1580903162"&gt;235&lt;/key&gt;&lt;/foreign-keys&gt;&lt;ref-type name="Journal Article"&gt;17&lt;/ref-type&gt;&lt;contributors&gt;&lt;authors&gt;&lt;author&gt;Sheldrick, George,&lt;/author&gt;&lt;/authors&gt;&lt;/contributors&gt;&lt;titles&gt;&lt;title&gt;Crystal structure refinement with SHELXL&lt;/title&gt;&lt;secondary-title&gt;Acta Crystallographica Section C&lt;/secondary-title&gt;&lt;/titles&gt;&lt;periodical&gt;&lt;full-title&gt;Acta Crystallographica Section C&lt;/full-title&gt;&lt;/periodical&gt;&lt;pages&gt;3-8&lt;/pages&gt;&lt;volume&gt;71&lt;/volume&gt;&lt;number&gt;1&lt;/number&gt;&lt;keywords&gt;&lt;keyword&gt;SHELXL&lt;/keyword&gt;&lt;keyword&gt;crystal structure refinement&lt;/keyword&gt;&lt;keyword&gt;X-ray and neutron diffraction&lt;/keyword&gt;&lt;keyword&gt;SHREDCIF&lt;/keyword&gt;&lt;/keywords&gt;&lt;dates&gt;&lt;year&gt;2015&lt;/year&gt;&lt;/dates&gt;&lt;isbn&gt;2053-2296&lt;/isbn&gt;&lt;urls&gt;&lt;related-urls&gt;&lt;url&gt;https://doi.org/10.1107/S2053229614024218&lt;/url&gt;&lt;/related-urls&gt;&lt;/urls&gt;&lt;electronic-resource-num&gt;doi:10.1107/S2053229614024218&lt;/electronic-resource-num&gt;&lt;/record&gt;&lt;/Cite&gt;&lt;/EndNote&gt;</w:instrTex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fldChar w:fldCharType="end"/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using an anisotropic model for non-hydrogen atoms. All H atoms attached to carbon were introduced in idealized positions (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d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H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= 0.96 Å) using the riding model with their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lastRenderedPageBreak/>
        <w:t xml:space="preserve">isotropic displacement parameters fixed at 120% of their riding atom. The positions of H atoms for NH groups were determined from Fourier synthesis maps and verified through the hydrogen bonds parameters. Table 1 provides a summary of the crystallographic data together with refinement details for compounds. The geometric parameters are summarized in Table S1. The supplementary crystallographic data can be obtained free of charge via </w:t>
      </w:r>
      <w:hyperlink r:id="rId42" w:history="1">
        <w:r w:rsidRPr="00C96FD8">
          <w:rPr>
            <w:rStyle w:val="Lienhypertexte"/>
            <w:rFonts w:ascii="Times New Roman" w:hAnsi="Times New Roman" w:cs="Times New Roman"/>
            <w:bCs/>
            <w:sz w:val="24"/>
            <w:szCs w:val="24"/>
            <w:lang w:val="en-GB"/>
          </w:rPr>
          <w:t>www.ccdc.cam.ac.uk/conts/retrieving.html</w:t>
        </w:r>
      </w:hyperlink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(or from the Cambridge Crystallographic Data Centre, 12 Union Road, Cambridge CB2 1EZ, UK; fax: (+44) 1223–336-033; or </w:t>
      </w:r>
      <w:hyperlink r:id="rId43" w:history="1">
        <w:r w:rsidRPr="00C96FD8">
          <w:rPr>
            <w:rStyle w:val="Lienhypertexte"/>
            <w:rFonts w:ascii="Times New Roman" w:hAnsi="Times New Roman" w:cs="Times New Roman"/>
            <w:bCs/>
            <w:sz w:val="24"/>
            <w:szCs w:val="24"/>
            <w:lang w:val="en-GB"/>
          </w:rPr>
          <w:t>deposit@ccdc.ca.ac.uk</w:t>
        </w:r>
      </w:hyperlink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). </w:t>
      </w:r>
    </w:p>
    <w:p w14:paraId="256AF776" w14:textId="77777777" w:rsidR="001E27A2" w:rsidRPr="00C96FD8" w:rsidRDefault="001E27A2" w:rsidP="001E27A2">
      <w:pPr>
        <w:spacing w:after="0" w:line="480" w:lineRule="auto"/>
        <w:ind w:firstLine="562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C96FD8">
        <w:rPr>
          <w:rFonts w:ascii="Times New Roman" w:hAnsi="Times New Roman" w:cs="Times New Roman"/>
          <w:b/>
          <w:bCs/>
          <w:sz w:val="24"/>
          <w:szCs w:val="24"/>
          <w:lang w:val="en-GB"/>
        </w:rPr>
        <w:lastRenderedPageBreak/>
        <w:t>Table 1.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Crystal data and details of data collection </w:t>
      </w:r>
    </w:p>
    <w:tbl>
      <w:tblPr>
        <w:tblW w:w="8414" w:type="dxa"/>
        <w:jc w:val="center"/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2947"/>
        <w:gridCol w:w="2908"/>
        <w:gridCol w:w="2559"/>
      </w:tblGrid>
      <w:tr w:rsidR="001E27A2" w:rsidRPr="00C96FD8" w14:paraId="3F2054E7" w14:textId="77777777" w:rsidTr="00697790">
        <w:trPr>
          <w:trHeight w:hRule="exact" w:val="284"/>
          <w:jc w:val="center"/>
        </w:trPr>
        <w:tc>
          <w:tcPr>
            <w:tcW w:w="29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3A43D57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Parameter</w:t>
            </w:r>
          </w:p>
        </w:tc>
        <w:tc>
          <w:tcPr>
            <w:tcW w:w="290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ED1F36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1e</w:t>
            </w:r>
          </w:p>
        </w:tc>
        <w:tc>
          <w:tcPr>
            <w:tcW w:w="255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7742E47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1i</w:t>
            </w:r>
          </w:p>
        </w:tc>
      </w:tr>
      <w:tr w:rsidR="001E27A2" w:rsidRPr="00C96FD8" w14:paraId="15E67BFF" w14:textId="77777777" w:rsidTr="00697790">
        <w:trPr>
          <w:trHeight w:hRule="exact" w:val="284"/>
          <w:jc w:val="center"/>
        </w:trPr>
        <w:tc>
          <w:tcPr>
            <w:tcW w:w="29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665E62D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empirical formula</w:t>
            </w:r>
          </w:p>
        </w:tc>
        <w:tc>
          <w:tcPr>
            <w:tcW w:w="290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E3C3866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6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6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l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55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74C51B0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6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7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N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</w:tr>
      <w:tr w:rsidR="001E27A2" w:rsidRPr="00C96FD8" w14:paraId="6A5C2877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462F9BCF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proofErr w:type="spellStart"/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Fw</w:t>
            </w:r>
            <w:proofErr w:type="spellEnd"/>
          </w:p>
        </w:tc>
        <w:tc>
          <w:tcPr>
            <w:tcW w:w="2908" w:type="dxa"/>
            <w:vAlign w:val="center"/>
          </w:tcPr>
          <w:p w14:paraId="2B793A8E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55.21</w:t>
            </w:r>
          </w:p>
        </w:tc>
        <w:tc>
          <w:tcPr>
            <w:tcW w:w="2559" w:type="dxa"/>
          </w:tcPr>
          <w:p w14:paraId="64C811B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304.31</w:t>
            </w:r>
          </w:p>
        </w:tc>
      </w:tr>
      <w:tr w:rsidR="001E27A2" w:rsidRPr="00C96FD8" w14:paraId="0DD1C0C3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6C8943A8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space group</w:t>
            </w:r>
          </w:p>
        </w:tc>
        <w:tc>
          <w:tcPr>
            <w:tcW w:w="2908" w:type="dxa"/>
          </w:tcPr>
          <w:p w14:paraId="68F5697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1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/</w:t>
            </w: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c</w:t>
            </w:r>
          </w:p>
        </w:tc>
        <w:tc>
          <w:tcPr>
            <w:tcW w:w="2559" w:type="dxa"/>
          </w:tcPr>
          <w:p w14:paraId="29DC91C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1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/</w:t>
            </w: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c</w:t>
            </w:r>
          </w:p>
        </w:tc>
      </w:tr>
      <w:tr w:rsidR="001E27A2" w:rsidRPr="00C96FD8" w14:paraId="574640C7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42DCAC2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a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Å]</w:t>
            </w:r>
          </w:p>
        </w:tc>
        <w:tc>
          <w:tcPr>
            <w:tcW w:w="2908" w:type="dxa"/>
            <w:vAlign w:val="center"/>
          </w:tcPr>
          <w:p w14:paraId="26C5B15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5.4951(11)</w:t>
            </w:r>
          </w:p>
        </w:tc>
        <w:tc>
          <w:tcPr>
            <w:tcW w:w="2559" w:type="dxa"/>
          </w:tcPr>
          <w:p w14:paraId="0931D1B2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.3054(9)</w:t>
            </w:r>
          </w:p>
        </w:tc>
      </w:tr>
      <w:tr w:rsidR="001E27A2" w:rsidRPr="00C96FD8" w14:paraId="7A97F547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3D2FE517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b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Å]</w:t>
            </w:r>
          </w:p>
        </w:tc>
        <w:tc>
          <w:tcPr>
            <w:tcW w:w="2908" w:type="dxa"/>
            <w:vAlign w:val="center"/>
          </w:tcPr>
          <w:p w14:paraId="7174722D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7.8815(5)</w:t>
            </w:r>
          </w:p>
        </w:tc>
        <w:tc>
          <w:tcPr>
            <w:tcW w:w="2559" w:type="dxa"/>
          </w:tcPr>
          <w:p w14:paraId="1B4D2BD9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7.8734(4)</w:t>
            </w:r>
          </w:p>
        </w:tc>
      </w:tr>
      <w:tr w:rsidR="001E27A2" w:rsidRPr="00C96FD8" w14:paraId="7F293692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32A98FA4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c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Å]</w:t>
            </w:r>
          </w:p>
        </w:tc>
        <w:tc>
          <w:tcPr>
            <w:tcW w:w="2908" w:type="dxa"/>
            <w:vAlign w:val="center"/>
          </w:tcPr>
          <w:p w14:paraId="2DF8615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5.5152(12)</w:t>
            </w:r>
          </w:p>
        </w:tc>
        <w:tc>
          <w:tcPr>
            <w:tcW w:w="2559" w:type="dxa"/>
          </w:tcPr>
          <w:p w14:paraId="2CBA38FE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15.509(2)</w:t>
            </w:r>
          </w:p>
        </w:tc>
      </w:tr>
      <w:tr w:rsidR="001E27A2" w:rsidRPr="00C96FD8" w14:paraId="17FE446C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6B1F781F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α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°]</w:t>
            </w:r>
          </w:p>
        </w:tc>
        <w:tc>
          <w:tcPr>
            <w:tcW w:w="2908" w:type="dxa"/>
            <w:vAlign w:val="center"/>
          </w:tcPr>
          <w:p w14:paraId="31502B7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90</w:t>
            </w:r>
          </w:p>
        </w:tc>
        <w:tc>
          <w:tcPr>
            <w:tcW w:w="2559" w:type="dxa"/>
          </w:tcPr>
          <w:p w14:paraId="6BA0EF03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90</w:t>
            </w:r>
          </w:p>
        </w:tc>
      </w:tr>
      <w:tr w:rsidR="001E27A2" w:rsidRPr="00C96FD8" w14:paraId="5CF7771C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1093A04E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β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[°]</w:t>
            </w:r>
          </w:p>
        </w:tc>
        <w:tc>
          <w:tcPr>
            <w:tcW w:w="2908" w:type="dxa"/>
            <w:vAlign w:val="center"/>
          </w:tcPr>
          <w:p w14:paraId="0A79853D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17.006(9)</w:t>
            </w:r>
          </w:p>
        </w:tc>
        <w:tc>
          <w:tcPr>
            <w:tcW w:w="2559" w:type="dxa"/>
          </w:tcPr>
          <w:p w14:paraId="72F931C6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117.591(6)</w:t>
            </w:r>
          </w:p>
        </w:tc>
      </w:tr>
      <w:tr w:rsidR="001E27A2" w:rsidRPr="00C96FD8" w14:paraId="7FC1E2E0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1CA1428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γ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°]</w:t>
            </w:r>
          </w:p>
        </w:tc>
        <w:tc>
          <w:tcPr>
            <w:tcW w:w="2908" w:type="dxa"/>
            <w:vAlign w:val="center"/>
          </w:tcPr>
          <w:p w14:paraId="7181978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90</w:t>
            </w:r>
          </w:p>
          <w:p w14:paraId="139EB3C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2559" w:type="dxa"/>
          </w:tcPr>
          <w:p w14:paraId="4A642A9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90</w:t>
            </w:r>
          </w:p>
        </w:tc>
      </w:tr>
      <w:tr w:rsidR="001E27A2" w:rsidRPr="00C96FD8" w14:paraId="1154C664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4C29A249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V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Å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3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]</w:t>
            </w:r>
          </w:p>
        </w:tc>
        <w:tc>
          <w:tcPr>
            <w:tcW w:w="2908" w:type="dxa"/>
            <w:vAlign w:val="center"/>
          </w:tcPr>
          <w:p w14:paraId="7443AE8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688.2(2)</w:t>
            </w:r>
          </w:p>
        </w:tc>
        <w:tc>
          <w:tcPr>
            <w:tcW w:w="2559" w:type="dxa"/>
          </w:tcPr>
          <w:p w14:paraId="638C1D8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1548.1(2)</w:t>
            </w:r>
          </w:p>
        </w:tc>
      </w:tr>
      <w:tr w:rsidR="001E27A2" w:rsidRPr="00C96FD8" w14:paraId="200F78EC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7C4BACB6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Z</w:t>
            </w:r>
          </w:p>
        </w:tc>
        <w:tc>
          <w:tcPr>
            <w:tcW w:w="2908" w:type="dxa"/>
            <w:vAlign w:val="center"/>
          </w:tcPr>
          <w:p w14:paraId="7E2DBFC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4</w:t>
            </w:r>
          </w:p>
        </w:tc>
        <w:tc>
          <w:tcPr>
            <w:tcW w:w="2559" w:type="dxa"/>
          </w:tcPr>
          <w:p w14:paraId="3C22D9EF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4</w:t>
            </w:r>
          </w:p>
        </w:tc>
      </w:tr>
      <w:tr w:rsidR="001E27A2" w:rsidRPr="00C96FD8" w14:paraId="6F0D3746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0C9EBA13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sym w:font="AdvP7DA6" w:char="0072"/>
            </w:r>
            <w:proofErr w:type="spellStart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calcd</w:t>
            </w:r>
            <w:proofErr w:type="spellEnd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 xml:space="preserve">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g·</w:t>
            </w:r>
            <w:proofErr w:type="gramStart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cm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-3</w:t>
            </w:r>
            <w:proofErr w:type="gramEnd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]</w:t>
            </w:r>
          </w:p>
        </w:tc>
        <w:tc>
          <w:tcPr>
            <w:tcW w:w="2908" w:type="dxa"/>
            <w:vAlign w:val="center"/>
          </w:tcPr>
          <w:p w14:paraId="4055113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398</w:t>
            </w:r>
          </w:p>
        </w:tc>
        <w:tc>
          <w:tcPr>
            <w:tcW w:w="2559" w:type="dxa"/>
          </w:tcPr>
          <w:p w14:paraId="1A8157AD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306</w:t>
            </w:r>
          </w:p>
        </w:tc>
      </w:tr>
      <w:tr w:rsidR="001E27A2" w:rsidRPr="00C96FD8" w14:paraId="12F2B4B0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690E77CE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Crystal size [mm]</w:t>
            </w:r>
          </w:p>
        </w:tc>
        <w:tc>
          <w:tcPr>
            <w:tcW w:w="2908" w:type="dxa"/>
            <w:vAlign w:val="center"/>
          </w:tcPr>
          <w:p w14:paraId="6B1711F2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25 × 0.20 × 0.10</w:t>
            </w:r>
          </w:p>
        </w:tc>
        <w:tc>
          <w:tcPr>
            <w:tcW w:w="2559" w:type="dxa"/>
          </w:tcPr>
          <w:p w14:paraId="6F18514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0.30 × 0.20 × 0.10</w:t>
            </w:r>
          </w:p>
        </w:tc>
      </w:tr>
      <w:tr w:rsidR="001E27A2" w:rsidRPr="00C96FD8" w14:paraId="093BA17C" w14:textId="77777777" w:rsidTr="00697790">
        <w:trPr>
          <w:trHeight w:hRule="exact" w:val="284"/>
          <w:jc w:val="center"/>
        </w:trPr>
        <w:tc>
          <w:tcPr>
            <w:tcW w:w="2947" w:type="dxa"/>
            <w:vAlign w:val="center"/>
          </w:tcPr>
          <w:p w14:paraId="040A77B8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T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[K]</w:t>
            </w:r>
          </w:p>
        </w:tc>
        <w:tc>
          <w:tcPr>
            <w:tcW w:w="2908" w:type="dxa"/>
            <w:vAlign w:val="center"/>
          </w:tcPr>
          <w:p w14:paraId="209F6EA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93</w:t>
            </w:r>
          </w:p>
        </w:tc>
        <w:tc>
          <w:tcPr>
            <w:tcW w:w="2559" w:type="dxa"/>
          </w:tcPr>
          <w:p w14:paraId="1F6538A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93</w:t>
            </w:r>
          </w:p>
        </w:tc>
      </w:tr>
      <w:tr w:rsidR="001E27A2" w:rsidRPr="00C96FD8" w14:paraId="44E462CC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4FAECFB6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 xml:space="preserve">μ 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[</w:t>
            </w:r>
            <w:proofErr w:type="gramStart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mm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-1</w:t>
            </w:r>
            <w:proofErr w:type="gramEnd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]</w:t>
            </w:r>
          </w:p>
        </w:tc>
        <w:tc>
          <w:tcPr>
            <w:tcW w:w="2908" w:type="dxa"/>
            <w:vAlign w:val="center"/>
          </w:tcPr>
          <w:p w14:paraId="006365C4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400</w:t>
            </w:r>
          </w:p>
        </w:tc>
        <w:tc>
          <w:tcPr>
            <w:tcW w:w="2559" w:type="dxa"/>
          </w:tcPr>
          <w:p w14:paraId="0043D238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099</w:t>
            </w:r>
          </w:p>
        </w:tc>
      </w:tr>
      <w:tr w:rsidR="001E27A2" w:rsidRPr="00C96FD8" w14:paraId="6FAE6203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08AEF3A8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Θ range [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sym w:font="Symbol" w:char="F0B0"/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]</w:t>
            </w:r>
          </w:p>
        </w:tc>
        <w:tc>
          <w:tcPr>
            <w:tcW w:w="2908" w:type="dxa"/>
            <w:vAlign w:val="center"/>
          </w:tcPr>
          <w:p w14:paraId="3AC633C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5.258 to 50.054</w:t>
            </w:r>
          </w:p>
        </w:tc>
        <w:tc>
          <w:tcPr>
            <w:tcW w:w="2559" w:type="dxa"/>
          </w:tcPr>
          <w:p w14:paraId="60BDE2B0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3.212 to 50.054</w:t>
            </w:r>
          </w:p>
        </w:tc>
      </w:tr>
      <w:tr w:rsidR="001E27A2" w:rsidRPr="00C96FD8" w14:paraId="611B9D6C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0FF2F26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Reflections collected</w:t>
            </w:r>
          </w:p>
        </w:tc>
        <w:tc>
          <w:tcPr>
            <w:tcW w:w="2908" w:type="dxa"/>
            <w:vAlign w:val="center"/>
          </w:tcPr>
          <w:p w14:paraId="7649D658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7201</w:t>
            </w:r>
          </w:p>
        </w:tc>
        <w:tc>
          <w:tcPr>
            <w:tcW w:w="2559" w:type="dxa"/>
          </w:tcPr>
          <w:p w14:paraId="09B0DD04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8594</w:t>
            </w:r>
          </w:p>
        </w:tc>
      </w:tr>
      <w:tr w:rsidR="001E27A2" w:rsidRPr="00C96FD8" w14:paraId="1CC378C6" w14:textId="77777777" w:rsidTr="00697790">
        <w:trPr>
          <w:trHeight w:hRule="exact" w:val="284"/>
          <w:jc w:val="center"/>
        </w:trPr>
        <w:tc>
          <w:tcPr>
            <w:tcW w:w="2947" w:type="dxa"/>
            <w:vAlign w:val="center"/>
          </w:tcPr>
          <w:p w14:paraId="7B731032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Independent reflections</w:t>
            </w:r>
          </w:p>
        </w:tc>
        <w:tc>
          <w:tcPr>
            <w:tcW w:w="2908" w:type="dxa"/>
            <w:vAlign w:val="center"/>
          </w:tcPr>
          <w:p w14:paraId="084157D0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989[</w:t>
            </w:r>
            <w:proofErr w:type="spellStart"/>
            <w:r w:rsidRPr="00C96FD8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GB"/>
              </w:rPr>
              <w:t>R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int</w:t>
            </w:r>
            <w:proofErr w:type="spellEnd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=0.0321]</w:t>
            </w:r>
          </w:p>
        </w:tc>
        <w:tc>
          <w:tcPr>
            <w:tcW w:w="2559" w:type="dxa"/>
          </w:tcPr>
          <w:p w14:paraId="4DD26D9A" w14:textId="77777777" w:rsidR="001E27A2" w:rsidRPr="00C96FD8" w:rsidRDefault="001E27A2" w:rsidP="00697790">
            <w:pPr>
              <w:spacing w:after="0" w:line="480" w:lineRule="auto"/>
              <w:ind w:left="-62" w:firstLine="647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699[</w:t>
            </w:r>
            <w:proofErr w:type="spellStart"/>
            <w:r w:rsidRPr="00C96FD8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GB"/>
              </w:rPr>
              <w:t>R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int</w:t>
            </w:r>
            <w:proofErr w:type="spellEnd"/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=0.0257]</w:t>
            </w:r>
          </w:p>
        </w:tc>
      </w:tr>
      <w:tr w:rsidR="001E27A2" w:rsidRPr="00C96FD8" w14:paraId="0552E5CC" w14:textId="77777777" w:rsidTr="00697790">
        <w:trPr>
          <w:trHeight w:hRule="exact" w:val="284"/>
          <w:jc w:val="center"/>
        </w:trPr>
        <w:tc>
          <w:tcPr>
            <w:tcW w:w="2947" w:type="dxa"/>
            <w:vAlign w:val="center"/>
          </w:tcPr>
          <w:p w14:paraId="11FD16E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Data/restraints/parameters</w:t>
            </w:r>
          </w:p>
        </w:tc>
        <w:tc>
          <w:tcPr>
            <w:tcW w:w="2908" w:type="dxa"/>
            <w:vAlign w:val="center"/>
          </w:tcPr>
          <w:p w14:paraId="35636C23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2989/0/211</w:t>
            </w:r>
          </w:p>
        </w:tc>
        <w:tc>
          <w:tcPr>
            <w:tcW w:w="2559" w:type="dxa"/>
          </w:tcPr>
          <w:p w14:paraId="42384F9C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2699/0/202</w:t>
            </w:r>
          </w:p>
        </w:tc>
      </w:tr>
      <w:tr w:rsidR="001E27A2" w:rsidRPr="00C96FD8" w14:paraId="65C144A3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58467995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R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1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[a]</w:t>
            </w:r>
          </w:p>
        </w:tc>
        <w:tc>
          <w:tcPr>
            <w:tcW w:w="2908" w:type="dxa"/>
            <w:vAlign w:val="center"/>
          </w:tcPr>
          <w:p w14:paraId="22B324FE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0470</w:t>
            </w:r>
          </w:p>
        </w:tc>
        <w:tc>
          <w:tcPr>
            <w:tcW w:w="2559" w:type="dxa"/>
          </w:tcPr>
          <w:p w14:paraId="4D9EF246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0499</w:t>
            </w:r>
          </w:p>
        </w:tc>
      </w:tr>
      <w:tr w:rsidR="001E27A2" w:rsidRPr="00C96FD8" w14:paraId="61C336A2" w14:textId="77777777" w:rsidTr="00697790">
        <w:trPr>
          <w:trHeight w:hRule="exact" w:val="284"/>
          <w:jc w:val="center"/>
        </w:trPr>
        <w:tc>
          <w:tcPr>
            <w:tcW w:w="2947" w:type="dxa"/>
          </w:tcPr>
          <w:p w14:paraId="42731FE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lang w:val="en-GB"/>
              </w:rPr>
              <w:t>wR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GB"/>
              </w:rPr>
              <w:t>2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[b]</w:t>
            </w:r>
          </w:p>
        </w:tc>
        <w:tc>
          <w:tcPr>
            <w:tcW w:w="2908" w:type="dxa"/>
            <w:vAlign w:val="center"/>
          </w:tcPr>
          <w:p w14:paraId="559C5A21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1121</w:t>
            </w:r>
          </w:p>
        </w:tc>
        <w:tc>
          <w:tcPr>
            <w:tcW w:w="2559" w:type="dxa"/>
          </w:tcPr>
          <w:p w14:paraId="6A3A8312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1245</w:t>
            </w:r>
          </w:p>
        </w:tc>
      </w:tr>
      <w:tr w:rsidR="001E27A2" w:rsidRPr="00C96FD8" w14:paraId="4FF86DB8" w14:textId="77777777" w:rsidTr="00697790">
        <w:trPr>
          <w:trHeight w:hRule="exact" w:val="284"/>
          <w:jc w:val="center"/>
        </w:trPr>
        <w:tc>
          <w:tcPr>
            <w:tcW w:w="2947" w:type="dxa"/>
            <w:tcBorders>
              <w:top w:val="nil"/>
              <w:left w:val="nil"/>
              <w:right w:val="nil"/>
            </w:tcBorders>
          </w:tcPr>
          <w:p w14:paraId="1913D0AD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GOF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[c]</w:t>
            </w:r>
          </w:p>
        </w:tc>
        <w:tc>
          <w:tcPr>
            <w:tcW w:w="2908" w:type="dxa"/>
            <w:tcBorders>
              <w:top w:val="nil"/>
              <w:left w:val="nil"/>
              <w:right w:val="nil"/>
            </w:tcBorders>
            <w:vAlign w:val="center"/>
          </w:tcPr>
          <w:p w14:paraId="28393EF0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020</w:t>
            </w:r>
          </w:p>
        </w:tc>
        <w:tc>
          <w:tcPr>
            <w:tcW w:w="2559" w:type="dxa"/>
            <w:tcBorders>
              <w:top w:val="nil"/>
              <w:left w:val="nil"/>
              <w:right w:val="nil"/>
            </w:tcBorders>
          </w:tcPr>
          <w:p w14:paraId="3730389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1.020</w:t>
            </w:r>
          </w:p>
        </w:tc>
      </w:tr>
      <w:tr w:rsidR="001E27A2" w:rsidRPr="00C96FD8" w14:paraId="6DFB9038" w14:textId="77777777" w:rsidTr="00697790">
        <w:trPr>
          <w:trHeight w:hRule="exact" w:val="284"/>
          <w:jc w:val="center"/>
        </w:trPr>
        <w:tc>
          <w:tcPr>
            <w:tcW w:w="294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961CC4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Largest diff. peak/hole / e Å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val="en-GB"/>
              </w:rPr>
              <w:t>-3</w:t>
            </w: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</w:t>
            </w:r>
          </w:p>
          <w:p w14:paraId="01DA346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</w:p>
        </w:tc>
        <w:tc>
          <w:tcPr>
            <w:tcW w:w="29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199C9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0.25/-0.30</w:t>
            </w:r>
          </w:p>
        </w:tc>
        <w:tc>
          <w:tcPr>
            <w:tcW w:w="2559" w:type="dxa"/>
            <w:tcBorders>
              <w:top w:val="nil"/>
              <w:left w:val="nil"/>
              <w:bottom w:val="nil"/>
              <w:right w:val="nil"/>
            </w:tcBorders>
          </w:tcPr>
          <w:p w14:paraId="10998E7A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0/-0.18</w:t>
            </w:r>
          </w:p>
        </w:tc>
      </w:tr>
      <w:tr w:rsidR="001E27A2" w:rsidRPr="00C96FD8" w14:paraId="44F42963" w14:textId="77777777" w:rsidTr="00697790">
        <w:trPr>
          <w:trHeight w:hRule="exact" w:val="284"/>
          <w:jc w:val="center"/>
        </w:trPr>
        <w:tc>
          <w:tcPr>
            <w:tcW w:w="294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6D8B37F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CCDC No.</w:t>
            </w:r>
          </w:p>
        </w:tc>
        <w:tc>
          <w:tcPr>
            <w:tcW w:w="29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6AF26B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2097685</w:t>
            </w:r>
          </w:p>
        </w:tc>
        <w:tc>
          <w:tcPr>
            <w:tcW w:w="2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E2C032" w14:textId="77777777" w:rsidR="001E27A2" w:rsidRPr="00C96FD8" w:rsidRDefault="001E27A2" w:rsidP="00697790">
            <w:pPr>
              <w:spacing w:after="0" w:line="480" w:lineRule="auto"/>
              <w:ind w:firstLine="562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</w:pPr>
            <w:r w:rsidRPr="00C96FD8">
              <w:rPr>
                <w:rFonts w:ascii="Times New Roman" w:hAnsi="Times New Roman" w:cs="Times New Roman"/>
                <w:bCs/>
                <w:sz w:val="24"/>
                <w:szCs w:val="24"/>
              </w:rPr>
              <w:t>2097687</w:t>
            </w:r>
          </w:p>
        </w:tc>
      </w:tr>
    </w:tbl>
    <w:p w14:paraId="65E4921B" w14:textId="77777777" w:rsidR="001E27A2" w:rsidRPr="00C96FD8" w:rsidRDefault="001E27A2" w:rsidP="001E27A2">
      <w:pPr>
        <w:spacing w:before="120" w:after="0" w:line="240" w:lineRule="auto"/>
        <w:ind w:firstLine="561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 xml:space="preserve">a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R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1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= Σ||</w:t>
      </w:r>
      <w:proofErr w:type="spellStart"/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o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|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sym w:font="AdvP7DA6" w:char="002D"/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|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||/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Σ|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o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|. 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b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wR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= {</w:t>
      </w:r>
      <w:proofErr w:type="gram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Σ[</w:t>
      </w:r>
      <w:proofErr w:type="gramEnd"/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w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(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o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sym w:font="AdvP7DA6" w:char="002D"/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)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]/Σ[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w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(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o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)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]}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 xml:space="preserve"> 1/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. </w:t>
      </w:r>
      <w:proofErr w:type="spellStart"/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c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GOF</w:t>
      </w:r>
      <w:proofErr w:type="spellEnd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= {</w:t>
      </w:r>
      <w:proofErr w:type="gramStart"/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Σ[</w:t>
      </w:r>
      <w:proofErr w:type="gramEnd"/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w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(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o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sym w:font="AdvP7DA6" w:char="002D"/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F</w:t>
      </w:r>
      <w:r w:rsidRPr="00C96FD8">
        <w:rPr>
          <w:rFonts w:ascii="Times New Roman" w:hAnsi="Times New Roman" w:cs="Times New Roman"/>
          <w:bCs/>
          <w:sz w:val="24"/>
          <w:szCs w:val="24"/>
          <w:vertAlign w:val="subscript"/>
          <w:lang w:val="en-GB"/>
        </w:rPr>
        <w:t>c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)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]/(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n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sym w:font="AdvP7DA6" w:char="002D"/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p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>)}</w:t>
      </w:r>
      <w:r w:rsidRPr="00C96FD8">
        <w:rPr>
          <w:rFonts w:ascii="Times New Roman" w:hAnsi="Times New Roman" w:cs="Times New Roman"/>
          <w:bCs/>
          <w:sz w:val="24"/>
          <w:szCs w:val="24"/>
          <w:vertAlign w:val="superscript"/>
          <w:lang w:val="en-GB"/>
        </w:rPr>
        <w:t>1/2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, where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n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is the number of reflections and </w:t>
      </w:r>
      <w:r w:rsidRPr="00C96FD8">
        <w:rPr>
          <w:rFonts w:ascii="Times New Roman" w:hAnsi="Times New Roman" w:cs="Times New Roman"/>
          <w:bCs/>
          <w:i/>
          <w:iCs/>
          <w:sz w:val="24"/>
          <w:szCs w:val="24"/>
          <w:lang w:val="en-GB"/>
        </w:rPr>
        <w:t>p</w:t>
      </w:r>
      <w:r w:rsidRPr="00C96FD8">
        <w:rPr>
          <w:rFonts w:ascii="Times New Roman" w:hAnsi="Times New Roman" w:cs="Times New Roman"/>
          <w:bCs/>
          <w:sz w:val="24"/>
          <w:szCs w:val="24"/>
          <w:lang w:val="en-GB"/>
        </w:rPr>
        <w:t xml:space="preserve"> is the total number of parameters refined.</w:t>
      </w:r>
    </w:p>
    <w:p w14:paraId="25234D32" w14:textId="77777777" w:rsidR="001E27A2" w:rsidRPr="00C96FD8" w:rsidRDefault="001E27A2" w:rsidP="001E27A2">
      <w:pPr>
        <w:spacing w:after="0" w:line="480" w:lineRule="auto"/>
        <w:ind w:firstLine="562"/>
        <w:jc w:val="both"/>
        <w:rPr>
          <w:rFonts w:cs="Times New Roman"/>
          <w:bCs/>
          <w:szCs w:val="24"/>
          <w:lang w:val="en-US"/>
        </w:rPr>
      </w:pPr>
    </w:p>
    <w:p w14:paraId="565541A4" w14:textId="77777777" w:rsidR="001E27A2" w:rsidRPr="00C96FD8" w:rsidRDefault="001E27A2" w:rsidP="001E27A2">
      <w:pPr>
        <w:spacing w:after="0" w:line="480" w:lineRule="auto"/>
        <w:ind w:firstLine="562"/>
        <w:jc w:val="both"/>
        <w:rPr>
          <w:rFonts w:cs="Times New Roman"/>
          <w:bCs/>
          <w:szCs w:val="24"/>
          <w:lang w:val="en-US"/>
        </w:rPr>
      </w:pPr>
      <w:r w:rsidRPr="00C96FD8">
        <w:rPr>
          <w:rFonts w:cs="Times New Roman"/>
          <w:b/>
          <w:szCs w:val="24"/>
          <w:lang w:val="en-US"/>
        </w:rPr>
        <w:t>Table S1</w:t>
      </w:r>
      <w:r w:rsidRPr="00C96FD8">
        <w:rPr>
          <w:rFonts w:cs="Times New Roman"/>
          <w:bCs/>
          <w:szCs w:val="24"/>
          <w:lang w:val="en-US"/>
        </w:rPr>
        <w:t>. Bond distances (</w:t>
      </w:r>
      <w:r w:rsidRPr="00C96FD8">
        <w:rPr>
          <w:rFonts w:ascii="Times New Roman" w:hAnsi="Times New Roman" w:cs="Times New Roman"/>
          <w:bCs/>
          <w:szCs w:val="24"/>
          <w:lang w:val="en-US"/>
        </w:rPr>
        <w:t>Å</w:t>
      </w:r>
      <w:r w:rsidRPr="00C96FD8">
        <w:rPr>
          <w:rFonts w:cs="Times New Roman"/>
          <w:bCs/>
          <w:szCs w:val="24"/>
          <w:lang w:val="en-US"/>
        </w:rPr>
        <w:t xml:space="preserve">) and </w:t>
      </w:r>
      <w:proofErr w:type="gramStart"/>
      <w:r w:rsidRPr="00C96FD8">
        <w:rPr>
          <w:rFonts w:cs="Times New Roman"/>
          <w:bCs/>
          <w:szCs w:val="24"/>
          <w:lang w:val="en-US"/>
        </w:rPr>
        <w:t>angles(</w:t>
      </w:r>
      <w:proofErr w:type="gramEnd"/>
      <w:r w:rsidRPr="00C96FD8">
        <w:rPr>
          <w:rFonts w:cs="Times New Roman"/>
          <w:bCs/>
          <w:szCs w:val="24"/>
        </w:rPr>
        <w:sym w:font="Symbol" w:char="F0B0"/>
      </w:r>
      <w:r w:rsidRPr="00C96FD8">
        <w:rPr>
          <w:rFonts w:cs="Times New Roman"/>
          <w:bCs/>
          <w:szCs w:val="24"/>
          <w:lang w:val="en-US"/>
        </w:rPr>
        <w:t>).</w:t>
      </w:r>
    </w:p>
    <w:p w14:paraId="1FC41F8D" w14:textId="77777777" w:rsidR="001E27A2" w:rsidRPr="00C96FD8" w:rsidRDefault="001E27A2" w:rsidP="001E27A2">
      <w:pPr>
        <w:spacing w:after="0" w:line="240" w:lineRule="auto"/>
        <w:ind w:firstLine="561"/>
        <w:jc w:val="both"/>
        <w:rPr>
          <w:rFonts w:cs="Times New Roman"/>
          <w:bCs/>
          <w:szCs w:val="24"/>
        </w:rPr>
      </w:pPr>
      <w:r w:rsidRPr="00C96FD8">
        <w:rPr>
          <w:rFonts w:cs="Times New Roman"/>
          <w:bCs/>
          <w:szCs w:val="24"/>
        </w:rPr>
        <w:t xml:space="preserve">Compound </w:t>
      </w:r>
      <w:r w:rsidRPr="00C96FD8">
        <w:rPr>
          <w:rFonts w:cs="Times New Roman"/>
          <w:b/>
          <w:szCs w:val="24"/>
        </w:rPr>
        <w:t>1e</w:t>
      </w:r>
      <w:r w:rsidRPr="00C96FD8">
        <w:rPr>
          <w:rFonts w:cs="Times New Roman"/>
          <w:bCs/>
          <w:szCs w:val="24"/>
        </w:rPr>
        <w:t>.</w:t>
      </w:r>
    </w:p>
    <w:tbl>
      <w:tblPr>
        <w:tblW w:w="2239" w:type="dxa"/>
        <w:tblLook w:val="04A0" w:firstRow="1" w:lastRow="0" w:firstColumn="1" w:lastColumn="0" w:noHBand="0" w:noVBand="1"/>
      </w:tblPr>
      <w:tblGrid>
        <w:gridCol w:w="1276"/>
        <w:gridCol w:w="963"/>
      </w:tblGrid>
      <w:tr w:rsidR="001E27A2" w:rsidRPr="00C96FD8" w14:paraId="596660DE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FB181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9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D75F0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18(3)</w:t>
            </w:r>
          </w:p>
        </w:tc>
      </w:tr>
      <w:tr w:rsidR="001E27A2" w:rsidRPr="00C96FD8" w14:paraId="50E1A840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9F1B1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DFE1A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7(3)</w:t>
            </w:r>
          </w:p>
        </w:tc>
      </w:tr>
      <w:tr w:rsidR="001E27A2" w:rsidRPr="00C96FD8" w14:paraId="2CFF3110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0897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8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A7BCB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29(3)</w:t>
            </w:r>
          </w:p>
        </w:tc>
      </w:tr>
      <w:tr w:rsidR="001E27A2" w:rsidRPr="00C96FD8" w14:paraId="1A228003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0A0D5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AE132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8(3)</w:t>
            </w:r>
          </w:p>
        </w:tc>
      </w:tr>
      <w:tr w:rsidR="001E27A2" w:rsidRPr="00C96FD8" w14:paraId="619B7D8C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5C4D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7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AD261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27(3)</w:t>
            </w:r>
          </w:p>
        </w:tc>
      </w:tr>
      <w:tr w:rsidR="001E27A2" w:rsidRPr="00C96FD8" w14:paraId="6F293B71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2C565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N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9832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0(3)</w:t>
            </w:r>
          </w:p>
        </w:tc>
      </w:tr>
      <w:tr w:rsidR="001E27A2" w:rsidRPr="00C96FD8" w14:paraId="32B963CF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DA5AC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C10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DA7B5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274(3)</w:t>
            </w:r>
          </w:p>
        </w:tc>
      </w:tr>
      <w:tr w:rsidR="001E27A2" w:rsidRPr="00C96FD8" w14:paraId="192BC4DB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6DB7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2-C1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8D05F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7(3)</w:t>
            </w:r>
          </w:p>
        </w:tc>
      </w:tr>
      <w:tr w:rsidR="001E27A2" w:rsidRPr="00C96FD8" w14:paraId="3FDE4587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2BC86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B3A56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2(3)</w:t>
            </w:r>
          </w:p>
        </w:tc>
      </w:tr>
      <w:tr w:rsidR="001E27A2" w:rsidRPr="00C96FD8" w14:paraId="7BBA7227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1E1A5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E574B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6(3)</w:t>
            </w:r>
          </w:p>
        </w:tc>
      </w:tr>
      <w:tr w:rsidR="001E27A2" w:rsidRPr="00C96FD8" w14:paraId="7A347F61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BA49C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10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AD9B8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58(3)</w:t>
            </w:r>
          </w:p>
        </w:tc>
      </w:tr>
      <w:tr w:rsidR="001E27A2" w:rsidRPr="00C96FD8" w14:paraId="4CEB994D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07974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2-C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44A14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9(3)</w:t>
            </w:r>
          </w:p>
        </w:tc>
      </w:tr>
      <w:tr w:rsidR="001E27A2" w:rsidRPr="00C96FD8" w14:paraId="21E2B95F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4F28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3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B8A01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5(3)</w:t>
            </w:r>
          </w:p>
        </w:tc>
      </w:tr>
      <w:tr w:rsidR="001E27A2" w:rsidRPr="00C96FD8" w14:paraId="2E61196D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EE46A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4-C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18758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5(3)</w:t>
            </w:r>
          </w:p>
        </w:tc>
      </w:tr>
      <w:tr w:rsidR="001E27A2" w:rsidRPr="00C96FD8" w14:paraId="12DC2C01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947B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lastRenderedPageBreak/>
              <w:t>C5-C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E1C8A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3(3)</w:t>
            </w:r>
          </w:p>
        </w:tc>
      </w:tr>
      <w:tr w:rsidR="001E27A2" w:rsidRPr="00C96FD8" w14:paraId="6EB61093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90DAB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1-C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23426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0(3)</w:t>
            </w:r>
          </w:p>
        </w:tc>
      </w:tr>
      <w:tr w:rsidR="001E27A2" w:rsidRPr="00C96FD8" w14:paraId="7897ADD5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6BDF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1-C1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D3134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8(3)</w:t>
            </w:r>
          </w:p>
        </w:tc>
      </w:tr>
      <w:tr w:rsidR="001E27A2" w:rsidRPr="00C96FD8" w14:paraId="1787B8D1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4CE2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2-C1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96495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4(3)</w:t>
            </w:r>
          </w:p>
        </w:tc>
      </w:tr>
      <w:tr w:rsidR="001E27A2" w:rsidRPr="00C96FD8" w14:paraId="18A7FA8C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C9DE3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5F28A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0(4)</w:t>
            </w:r>
          </w:p>
        </w:tc>
      </w:tr>
      <w:tr w:rsidR="001E27A2" w:rsidRPr="00C96FD8" w14:paraId="723C717A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378D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7FC1D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9(4)</w:t>
            </w:r>
          </w:p>
        </w:tc>
      </w:tr>
      <w:tr w:rsidR="001E27A2" w:rsidRPr="00C96FD8" w14:paraId="10392A21" w14:textId="77777777" w:rsidTr="00697790">
        <w:trPr>
          <w:trHeight w:val="283"/>
        </w:trPr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DA58B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8B61F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2(3)</w:t>
            </w:r>
          </w:p>
        </w:tc>
      </w:tr>
    </w:tbl>
    <w:p w14:paraId="7C11E3B7" w14:textId="77777777" w:rsidR="001E27A2" w:rsidRPr="00C96FD8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tbl>
      <w:tblPr>
        <w:tblW w:w="2806" w:type="dxa"/>
        <w:tblLook w:val="04A0" w:firstRow="1" w:lastRow="0" w:firstColumn="1" w:lastColumn="0" w:noHBand="0" w:noVBand="1"/>
      </w:tblPr>
      <w:tblGrid>
        <w:gridCol w:w="1843"/>
        <w:gridCol w:w="963"/>
      </w:tblGrid>
      <w:tr w:rsidR="001E27A2" w:rsidRPr="00C96FD8" w14:paraId="75890EC8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59D85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-C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CE75C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4.9(2)</w:t>
            </w:r>
          </w:p>
        </w:tc>
      </w:tr>
      <w:tr w:rsidR="001E27A2" w:rsidRPr="00C96FD8" w14:paraId="3CF87ECC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09178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950A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4.7(2)</w:t>
            </w:r>
          </w:p>
        </w:tc>
      </w:tr>
      <w:tr w:rsidR="001E27A2" w:rsidRPr="00C96FD8" w14:paraId="05276F32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25275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2-C3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61DB5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4(2)</w:t>
            </w:r>
          </w:p>
        </w:tc>
      </w:tr>
      <w:tr w:rsidR="001E27A2" w:rsidRPr="00C96FD8" w14:paraId="21EA8A42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E1908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-C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7364A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8(2)</w:t>
            </w:r>
          </w:p>
        </w:tc>
      </w:tr>
      <w:tr w:rsidR="001E27A2" w:rsidRPr="00C96FD8" w14:paraId="5287BEF5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6C30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-C5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5584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4(2)</w:t>
            </w:r>
          </w:p>
        </w:tc>
      </w:tr>
      <w:tr w:rsidR="001E27A2" w:rsidRPr="00C96FD8" w14:paraId="3280496C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B594D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5-C4-C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1B11A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6(2)</w:t>
            </w:r>
          </w:p>
        </w:tc>
      </w:tr>
      <w:tr w:rsidR="001E27A2" w:rsidRPr="00C96FD8" w14:paraId="28462C80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8D785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5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4EA61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4.6(2)</w:t>
            </w:r>
          </w:p>
        </w:tc>
      </w:tr>
      <w:tr w:rsidR="001E27A2" w:rsidRPr="00C96FD8" w14:paraId="5AD0A5BA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25FF2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5-C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BAF83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4.9(2)</w:t>
            </w:r>
          </w:p>
        </w:tc>
      </w:tr>
      <w:tr w:rsidR="001E27A2" w:rsidRPr="00C96FD8" w14:paraId="0D4FD502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72AB5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6-C5-C4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22CE4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5(2)</w:t>
            </w:r>
          </w:p>
        </w:tc>
      </w:tr>
      <w:tr w:rsidR="001E27A2" w:rsidRPr="00C96FD8" w14:paraId="091860FC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B5A2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5-C6-C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AAEA5B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7(2)</w:t>
            </w:r>
          </w:p>
        </w:tc>
      </w:tr>
      <w:tr w:rsidR="001E27A2" w:rsidRPr="00C96FD8" w14:paraId="093290F2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D4E8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C10-C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B817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2.4(2)</w:t>
            </w:r>
          </w:p>
        </w:tc>
      </w:tr>
      <w:tr w:rsidR="001E27A2" w:rsidRPr="00C96FD8" w14:paraId="22CE6549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F37C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2-C11-C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CB3E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3(2)</w:t>
            </w:r>
          </w:p>
        </w:tc>
      </w:tr>
      <w:tr w:rsidR="001E27A2" w:rsidRPr="00C96FD8" w14:paraId="07C8C074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0561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2-C11-C1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C4AA5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2.0(2)</w:t>
            </w:r>
          </w:p>
        </w:tc>
      </w:tr>
      <w:tr w:rsidR="001E27A2" w:rsidRPr="00C96FD8" w14:paraId="5435D4AD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8BCF9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6-C11-C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A8EA6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7.7(2)</w:t>
            </w:r>
          </w:p>
        </w:tc>
      </w:tr>
      <w:tr w:rsidR="001E27A2" w:rsidRPr="00C96FD8" w14:paraId="4C6641A7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2CC78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1-C12-Cl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FD90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5(2)</w:t>
            </w:r>
          </w:p>
        </w:tc>
      </w:tr>
      <w:tr w:rsidR="001E27A2" w:rsidRPr="00C96FD8" w14:paraId="6E85DFDE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F1888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2-Cl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0F42E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8.8(2)</w:t>
            </w:r>
          </w:p>
        </w:tc>
      </w:tr>
      <w:tr w:rsidR="001E27A2" w:rsidRPr="00C96FD8" w14:paraId="4D2FE979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A4CF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2-C1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96BF2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1.7(3)</w:t>
            </w:r>
          </w:p>
        </w:tc>
      </w:tr>
      <w:tr w:rsidR="001E27A2" w:rsidRPr="00C96FD8" w14:paraId="54FB2ED5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CAA8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3-C1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C732F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0(3)</w:t>
            </w:r>
          </w:p>
        </w:tc>
      </w:tr>
      <w:tr w:rsidR="001E27A2" w:rsidRPr="00C96FD8" w14:paraId="72889BB3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4079F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4-Cl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93073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3(3)</w:t>
            </w:r>
          </w:p>
        </w:tc>
      </w:tr>
      <w:tr w:rsidR="001E27A2" w:rsidRPr="00C96FD8" w14:paraId="23D39663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CA103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4-Cl2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DE223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0(3)</w:t>
            </w:r>
          </w:p>
        </w:tc>
      </w:tr>
      <w:tr w:rsidR="001E27A2" w:rsidRPr="00C96FD8" w14:paraId="2BC967A7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D17D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4-C13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C8CF6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7(3)</w:t>
            </w:r>
          </w:p>
        </w:tc>
      </w:tr>
      <w:tr w:rsidR="001E27A2" w:rsidRPr="00C96FD8" w14:paraId="119C1122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9A453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5-C16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5E16C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1(3)</w:t>
            </w:r>
          </w:p>
        </w:tc>
      </w:tr>
      <w:tr w:rsidR="001E27A2" w:rsidRPr="00C96FD8" w14:paraId="182E9C5E" w14:textId="77777777" w:rsidTr="00697790">
        <w:trPr>
          <w:trHeight w:val="283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49F41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6-C11</w:t>
            </w:r>
          </w:p>
        </w:tc>
        <w:tc>
          <w:tcPr>
            <w:tcW w:w="9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26A25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7(3)</w:t>
            </w:r>
          </w:p>
        </w:tc>
      </w:tr>
    </w:tbl>
    <w:p w14:paraId="4F317925" w14:textId="77777777" w:rsidR="001E27A2" w:rsidRPr="00C96FD8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80166B8" w14:textId="77777777" w:rsidR="001E27A2" w:rsidRPr="00C96FD8" w:rsidRDefault="001E27A2" w:rsidP="001E27A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Compound </w:t>
      </w:r>
      <w:r w:rsidRPr="00C96FD8">
        <w:rPr>
          <w:rFonts w:ascii="Times New Roman" w:hAnsi="Times New Roman" w:cs="Times New Roman"/>
          <w:b/>
          <w:bCs/>
          <w:sz w:val="24"/>
          <w:szCs w:val="24"/>
          <w:lang w:val="en-US"/>
        </w:rPr>
        <w:t>1i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tbl>
      <w:tblPr>
        <w:tblW w:w="2460" w:type="dxa"/>
        <w:tblLook w:val="04A0" w:firstRow="1" w:lastRow="0" w:firstColumn="1" w:lastColumn="0" w:noHBand="0" w:noVBand="1"/>
      </w:tblPr>
      <w:tblGrid>
        <w:gridCol w:w="1500"/>
        <w:gridCol w:w="963"/>
      </w:tblGrid>
      <w:tr w:rsidR="001E27A2" w:rsidRPr="00C96FD8" w14:paraId="699040AA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CE785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F1-C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EC414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59(3)</w:t>
            </w:r>
          </w:p>
        </w:tc>
      </w:tr>
      <w:tr w:rsidR="001E27A2" w:rsidRPr="00C96FD8" w14:paraId="542BF2EA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0DA2B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28CC2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9(2)</w:t>
            </w:r>
          </w:p>
        </w:tc>
      </w:tr>
      <w:tr w:rsidR="001E27A2" w:rsidRPr="00C96FD8" w14:paraId="3400C0C0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2EE8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64E2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26(3)</w:t>
            </w:r>
          </w:p>
        </w:tc>
      </w:tr>
      <w:tr w:rsidR="001E27A2" w:rsidRPr="00C96FD8" w14:paraId="199C02D0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F616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77F26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8(2)</w:t>
            </w:r>
          </w:p>
        </w:tc>
      </w:tr>
      <w:tr w:rsidR="001E27A2" w:rsidRPr="00C96FD8" w14:paraId="1D629D8E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24966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AB4AD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25(3)</w:t>
            </w:r>
          </w:p>
        </w:tc>
      </w:tr>
      <w:tr w:rsidR="001E27A2" w:rsidRPr="00C96FD8" w14:paraId="4571D589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4311B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0AD3F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3(2)</w:t>
            </w:r>
          </w:p>
        </w:tc>
      </w:tr>
      <w:tr w:rsidR="001E27A2" w:rsidRPr="00C96FD8" w14:paraId="2CF608CA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9D4D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062CE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24(3)</w:t>
            </w:r>
          </w:p>
        </w:tc>
      </w:tr>
      <w:tr w:rsidR="001E27A2" w:rsidRPr="00C96FD8" w14:paraId="1A3931D8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BC09E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N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D562B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6(2)</w:t>
            </w:r>
          </w:p>
        </w:tc>
      </w:tr>
      <w:tr w:rsidR="001E27A2" w:rsidRPr="00C96FD8" w14:paraId="087489D1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39EEC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C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89404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276(2)</w:t>
            </w:r>
          </w:p>
        </w:tc>
      </w:tr>
      <w:tr w:rsidR="001E27A2" w:rsidRPr="00C96FD8" w14:paraId="6C6E3873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7C11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2-C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18332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1(3)</w:t>
            </w:r>
          </w:p>
        </w:tc>
      </w:tr>
      <w:tr w:rsidR="001E27A2" w:rsidRPr="00C96FD8" w14:paraId="50DDF21C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788E3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F47FF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2(3)</w:t>
            </w:r>
          </w:p>
        </w:tc>
      </w:tr>
      <w:tr w:rsidR="001E27A2" w:rsidRPr="00C96FD8" w14:paraId="2EC2D752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9DEBA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66F49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1(3)</w:t>
            </w:r>
          </w:p>
        </w:tc>
      </w:tr>
      <w:tr w:rsidR="001E27A2" w:rsidRPr="00C96FD8" w14:paraId="4B2CD8B1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CB25A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-C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71433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459(3)</w:t>
            </w:r>
          </w:p>
        </w:tc>
      </w:tr>
      <w:tr w:rsidR="001E27A2" w:rsidRPr="00C96FD8" w14:paraId="67EC2435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1E93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2-C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DD114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9(3)</w:t>
            </w:r>
          </w:p>
        </w:tc>
      </w:tr>
      <w:tr w:rsidR="001E27A2" w:rsidRPr="00C96FD8" w14:paraId="61D71500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36028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3-C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C103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98(3)</w:t>
            </w:r>
          </w:p>
        </w:tc>
      </w:tr>
      <w:tr w:rsidR="001E27A2" w:rsidRPr="00C96FD8" w14:paraId="5352BCF8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4D86F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lastRenderedPageBreak/>
              <w:t>C4-C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4006D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9(3)</w:t>
            </w:r>
          </w:p>
        </w:tc>
      </w:tr>
      <w:tr w:rsidR="001E27A2" w:rsidRPr="00C96FD8" w14:paraId="0824E8E5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285AA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5-C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2A630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1(3)</w:t>
            </w:r>
          </w:p>
        </w:tc>
      </w:tr>
      <w:tr w:rsidR="001E27A2" w:rsidRPr="00C96FD8" w14:paraId="19F2D8E4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07504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1-C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9F079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7(3)</w:t>
            </w:r>
          </w:p>
        </w:tc>
      </w:tr>
      <w:tr w:rsidR="001E27A2" w:rsidRPr="00C96FD8" w14:paraId="09D20ED3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775CA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1-C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B150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5(3)</w:t>
            </w:r>
          </w:p>
        </w:tc>
      </w:tr>
      <w:tr w:rsidR="001E27A2" w:rsidRPr="00C96FD8" w14:paraId="74305A43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8F7C5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2-C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A2A8B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3(4)</w:t>
            </w:r>
          </w:p>
        </w:tc>
      </w:tr>
      <w:tr w:rsidR="001E27A2" w:rsidRPr="00C96FD8" w14:paraId="07E5E81D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03A2F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90BE6A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62(5)</w:t>
            </w:r>
          </w:p>
        </w:tc>
      </w:tr>
      <w:tr w:rsidR="001E27A2" w:rsidRPr="00C96FD8" w14:paraId="455EDF6C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0660E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C0328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72(5)</w:t>
            </w:r>
          </w:p>
        </w:tc>
      </w:tr>
      <w:tr w:rsidR="001E27A2" w:rsidRPr="00C96FD8" w14:paraId="201B5BFD" w14:textId="77777777" w:rsidTr="00697790">
        <w:trPr>
          <w:trHeight w:val="283"/>
        </w:trPr>
        <w:tc>
          <w:tcPr>
            <w:tcW w:w="1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E1A8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CE49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.383(4)</w:t>
            </w:r>
          </w:p>
        </w:tc>
      </w:tr>
    </w:tbl>
    <w:p w14:paraId="54A4C38A" w14:textId="77777777" w:rsidR="001E27A2" w:rsidRPr="00C96FD8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tbl>
      <w:tblPr>
        <w:tblW w:w="2860" w:type="dxa"/>
        <w:tblLook w:val="04A0" w:firstRow="1" w:lastRow="0" w:firstColumn="1" w:lastColumn="0" w:noHBand="0" w:noVBand="1"/>
      </w:tblPr>
      <w:tblGrid>
        <w:gridCol w:w="1860"/>
        <w:gridCol w:w="1186"/>
      </w:tblGrid>
      <w:tr w:rsidR="001E27A2" w:rsidRPr="00C96FD8" w14:paraId="58C7C030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EE5BA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6-C1-C1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3FCDD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7.98(18)</w:t>
            </w:r>
          </w:p>
        </w:tc>
      </w:tr>
      <w:tr w:rsidR="001E27A2" w:rsidRPr="00C96FD8" w14:paraId="3F733DA5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24D58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3-C2-C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102B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29(19)</w:t>
            </w:r>
          </w:p>
        </w:tc>
      </w:tr>
      <w:tr w:rsidR="001E27A2" w:rsidRPr="00C96FD8" w14:paraId="0D21145B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0AEC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-C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0D8E8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5.13(19)</w:t>
            </w:r>
          </w:p>
        </w:tc>
      </w:tr>
      <w:tr w:rsidR="001E27A2" w:rsidRPr="00C96FD8" w14:paraId="50478E70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695B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3-C3-C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7B53B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5.09(18)</w:t>
            </w:r>
          </w:p>
        </w:tc>
      </w:tr>
      <w:tr w:rsidR="001E27A2" w:rsidRPr="00C96FD8" w14:paraId="5CC5601F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303B4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2-C3-C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5FD6E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77(18)</w:t>
            </w:r>
          </w:p>
        </w:tc>
      </w:tr>
      <w:tr w:rsidR="001E27A2" w:rsidRPr="00C96FD8" w14:paraId="23EF5FCF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05622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-C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9414D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31(18)</w:t>
            </w:r>
          </w:p>
        </w:tc>
      </w:tr>
      <w:tr w:rsidR="001E27A2" w:rsidRPr="00C96FD8" w14:paraId="2938CF3E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3B3F6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2-C4-C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FCE70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73(19)</w:t>
            </w:r>
          </w:p>
        </w:tc>
      </w:tr>
      <w:tr w:rsidR="001E27A2" w:rsidRPr="00C96FD8" w14:paraId="1194517D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3381F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5-C4-C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3CB26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71(19)</w:t>
            </w:r>
          </w:p>
        </w:tc>
      </w:tr>
      <w:tr w:rsidR="001E27A2" w:rsidRPr="00C96FD8" w14:paraId="52EF261E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06F3D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5-C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C63BC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4.65(19)</w:t>
            </w:r>
          </w:p>
        </w:tc>
      </w:tr>
      <w:tr w:rsidR="001E27A2" w:rsidRPr="00C96FD8" w14:paraId="1CBED8A7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636EC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O1-C5-C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C5D66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4.94(19)</w:t>
            </w:r>
          </w:p>
        </w:tc>
      </w:tr>
      <w:tr w:rsidR="001E27A2" w:rsidRPr="00C96FD8" w14:paraId="338F11C5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8A5116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6-C5-C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55B1B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41(19)</w:t>
            </w:r>
          </w:p>
        </w:tc>
      </w:tr>
      <w:tr w:rsidR="001E27A2" w:rsidRPr="00C96FD8" w14:paraId="013F7D9F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A98212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5-C6-C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F954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81(19)</w:t>
            </w:r>
          </w:p>
        </w:tc>
      </w:tr>
      <w:tr w:rsidR="001E27A2" w:rsidRPr="00C96FD8" w14:paraId="76FF4BCF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C2FDA5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1-C10-C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9AEB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2.41(19)</w:t>
            </w:r>
          </w:p>
        </w:tc>
      </w:tr>
      <w:tr w:rsidR="001E27A2" w:rsidRPr="00C96FD8" w14:paraId="01E1D955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C350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N2-C11-C1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5BC6A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3.4(2)</w:t>
            </w:r>
          </w:p>
        </w:tc>
      </w:tr>
      <w:tr w:rsidR="001E27A2" w:rsidRPr="00C96FD8" w14:paraId="2E948D32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5B365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2-C11-N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419F99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4(2)</w:t>
            </w:r>
          </w:p>
        </w:tc>
      </w:tr>
      <w:tr w:rsidR="001E27A2" w:rsidRPr="00C96FD8" w14:paraId="6C43E736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97E2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2-C11-C1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6845A0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7.2(2)</w:t>
            </w:r>
          </w:p>
        </w:tc>
      </w:tr>
      <w:tr w:rsidR="001E27A2" w:rsidRPr="00C96FD8" w14:paraId="2CE81282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9E58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F1-C12-C1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B71688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7.5(2)</w:t>
            </w:r>
          </w:p>
        </w:tc>
      </w:tr>
      <w:tr w:rsidR="001E27A2" w:rsidRPr="00C96FD8" w14:paraId="1D3E9901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ADA6B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F1-C12-C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3A28DE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9.4(3)</w:t>
            </w:r>
          </w:p>
        </w:tc>
      </w:tr>
      <w:tr w:rsidR="001E27A2" w:rsidRPr="00C96FD8" w14:paraId="1DD6BF8C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0725D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2-C1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B019B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3.1(3)</w:t>
            </w:r>
          </w:p>
        </w:tc>
      </w:tr>
      <w:tr w:rsidR="001E27A2" w:rsidRPr="00C96FD8" w14:paraId="7E90BEA6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7F175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3-C1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AED79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18.4(3)</w:t>
            </w:r>
          </w:p>
        </w:tc>
      </w:tr>
      <w:tr w:rsidR="001E27A2" w:rsidRPr="00C96FD8" w14:paraId="3A6C5BE6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EED294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3-C14-C1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113D6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6(3)</w:t>
            </w:r>
          </w:p>
        </w:tc>
      </w:tr>
      <w:tr w:rsidR="001E27A2" w:rsidRPr="00C96FD8" w14:paraId="638A259C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0E6017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4-C15-C1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8954E1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3(3)</w:t>
            </w:r>
          </w:p>
        </w:tc>
      </w:tr>
      <w:tr w:rsidR="001E27A2" w:rsidRPr="00A6243F" w14:paraId="238252E3" w14:textId="77777777" w:rsidTr="00697790">
        <w:trPr>
          <w:trHeight w:val="283"/>
        </w:trPr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D1C4C3" w14:textId="77777777" w:rsidR="001E27A2" w:rsidRPr="00C96FD8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C15-C16-C1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7646AE" w14:textId="77777777" w:rsidR="001E27A2" w:rsidRPr="00A6243F" w:rsidRDefault="001E27A2" w:rsidP="0069779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ro-RO" w:eastAsia="ro-RO"/>
              </w:rPr>
            </w:pPr>
            <w:r w:rsidRPr="00C96FD8">
              <w:rPr>
                <w:rFonts w:ascii="Calibri" w:eastAsia="Times New Roman" w:hAnsi="Calibri" w:cs="Times New Roman"/>
                <w:color w:val="000000"/>
                <w:lang w:val="ro-RO" w:eastAsia="ro-RO"/>
              </w:rPr>
              <w:t>120.3(3)</w:t>
            </w:r>
          </w:p>
        </w:tc>
      </w:tr>
    </w:tbl>
    <w:p w14:paraId="59B2817D" w14:textId="77777777" w:rsidR="001E27A2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077A3E5E" w14:textId="77777777" w:rsidR="00C96FD8" w:rsidRPr="00360E53" w:rsidRDefault="00C96FD8" w:rsidP="00C96FD8">
      <w:pPr>
        <w:ind w:firstLine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C10EC">
        <w:rPr>
          <w:rFonts w:ascii="Times New Roman" w:hAnsi="Times New Roman" w:cs="Times New Roman"/>
          <w:sz w:val="24"/>
          <w:szCs w:val="24"/>
          <w:lang w:val="en-US"/>
        </w:rPr>
        <w:t xml:space="preserve">The crystal is built-up from two-dimensional wave-like layers formed through the packing of supramolecular chains developing parallel to 110 </w:t>
      </w:r>
      <w:proofErr w:type="gramStart"/>
      <w:r w:rsidRPr="00AC10EC">
        <w:rPr>
          <w:rFonts w:ascii="Times New Roman" w:hAnsi="Times New Roman" w:cs="Times New Roman"/>
          <w:sz w:val="24"/>
          <w:szCs w:val="24"/>
          <w:lang w:val="en-US"/>
        </w:rPr>
        <w:t>plane</w:t>
      </w:r>
      <w:proofErr w:type="gramEnd"/>
      <w:r w:rsidRPr="00AC10EC">
        <w:rPr>
          <w:rFonts w:ascii="Times New Roman" w:hAnsi="Times New Roman" w:cs="Times New Roman"/>
          <w:sz w:val="24"/>
          <w:szCs w:val="24"/>
          <w:lang w:val="en-US"/>
        </w:rPr>
        <w:t xml:space="preserve">. A partial diagram of the crystal packing viewed along </w:t>
      </w:r>
      <w:proofErr w:type="gramStart"/>
      <w:r w:rsidRPr="00AC10EC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proofErr w:type="gramEnd"/>
      <w:r w:rsidRPr="00AC10EC">
        <w:rPr>
          <w:rFonts w:ascii="Times New Roman" w:hAnsi="Times New Roman" w:cs="Times New Roman"/>
          <w:sz w:val="24"/>
          <w:szCs w:val="24"/>
          <w:lang w:val="en-US"/>
        </w:rPr>
        <w:t xml:space="preserve"> axis is shown in Figure 1S. </w:t>
      </w:r>
    </w:p>
    <w:p w14:paraId="77B750D2" w14:textId="77777777" w:rsidR="00C96FD8" w:rsidRPr="00AC10EC" w:rsidRDefault="00C96FD8" w:rsidP="00C96FD8">
      <w:pPr>
        <w:rPr>
          <w:rFonts w:ascii="Times New Roman" w:hAnsi="Times New Roman" w:cs="Times New Roman"/>
          <w:sz w:val="24"/>
          <w:szCs w:val="24"/>
          <w:lang w:val="en-US"/>
        </w:rPr>
      </w:pPr>
    </w:p>
    <w:p w14:paraId="4EA47CBA" w14:textId="77777777" w:rsidR="00C96FD8" w:rsidRPr="00AC10EC" w:rsidRDefault="00C96FD8" w:rsidP="00C96FD8">
      <w:pPr>
        <w:jc w:val="center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AC10EC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8A18CB6" wp14:editId="289FFA03">
            <wp:extent cx="3650776" cy="2789567"/>
            <wp:effectExtent l="0" t="0" r="698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2827" cy="2791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1CFE7" w14:textId="77777777" w:rsidR="00C96FD8" w:rsidRDefault="00C96FD8" w:rsidP="00C96FD8">
      <w:pPr>
        <w:jc w:val="both"/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AC10EC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t>Figure 1S</w:t>
      </w:r>
      <w:r w:rsidRPr="00AC10E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. View of the crystal packing for </w:t>
      </w:r>
      <w:r w:rsidRPr="00AC10EC">
        <w:rPr>
          <w:rFonts w:ascii="Times New Roman" w:hAnsi="Times New Roman" w:cs="Times New Roman"/>
          <w:b/>
          <w:bCs/>
          <w:noProof/>
          <w:sz w:val="24"/>
          <w:szCs w:val="24"/>
          <w:lang w:val="en-US"/>
        </w:rPr>
        <w:t>1i</w:t>
      </w:r>
      <w:r w:rsidRPr="00AC10E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long </w:t>
      </w:r>
      <w:r w:rsidRPr="00AC10EC">
        <w:rPr>
          <w:rFonts w:ascii="Times New Roman" w:hAnsi="Times New Roman" w:cs="Times New Roman"/>
          <w:i/>
          <w:iCs/>
          <w:noProof/>
          <w:sz w:val="24"/>
          <w:szCs w:val="24"/>
          <w:lang w:val="en-US"/>
        </w:rPr>
        <w:t>a</w:t>
      </w:r>
      <w:r w:rsidRPr="00AC10EC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axis.</w:t>
      </w:r>
      <w:r w:rsidRPr="00360E53">
        <w:rPr>
          <w:rFonts w:ascii="Times New Roman" w:hAnsi="Times New Roman" w:cs="Times New Roman"/>
          <w:noProof/>
          <w:sz w:val="24"/>
          <w:szCs w:val="24"/>
          <w:lang w:val="en-US"/>
        </w:rPr>
        <w:t xml:space="preserve"> </w:t>
      </w:r>
    </w:p>
    <w:p w14:paraId="301E8D00" w14:textId="77777777" w:rsidR="001E27A2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795591A9" w14:textId="0F925FF0" w:rsidR="0092082F" w:rsidRPr="0092082F" w:rsidRDefault="0092082F" w:rsidP="0092082F">
      <w:pPr>
        <w:jc w:val="both"/>
        <w:rPr>
          <w:lang w:val="en-US"/>
        </w:rPr>
      </w:pPr>
      <w:r w:rsidRPr="0092082F">
        <w:rPr>
          <w:b/>
          <w:lang w:val="en-US"/>
        </w:rPr>
        <w:t>MIC</w:t>
      </w:r>
      <w:r w:rsidRPr="0092082F">
        <w:rPr>
          <w:b/>
          <w:vertAlign w:val="subscript"/>
          <w:lang w:val="en-US"/>
        </w:rPr>
        <w:t>99</w:t>
      </w:r>
      <w:r w:rsidRPr="0092082F">
        <w:rPr>
          <w:b/>
          <w:lang w:val="en-US"/>
        </w:rPr>
        <w:t xml:space="preserve"> determination assays. </w:t>
      </w:r>
      <w:r w:rsidRPr="0092082F">
        <w:rPr>
          <w:lang w:val="en-US"/>
        </w:rPr>
        <w:t>MIC</w:t>
      </w:r>
      <w:r w:rsidRPr="0092082F">
        <w:rPr>
          <w:vertAlign w:val="subscript"/>
          <w:lang w:val="en-US"/>
        </w:rPr>
        <w:t>99</w:t>
      </w:r>
      <w:r w:rsidRPr="0092082F">
        <w:rPr>
          <w:lang w:val="en-US"/>
        </w:rPr>
        <w:t xml:space="preserve"> determination against </w:t>
      </w:r>
      <w:r w:rsidRPr="0092082F">
        <w:rPr>
          <w:i/>
          <w:lang w:val="en-US"/>
        </w:rPr>
        <w:t>Candida spp.</w:t>
      </w:r>
      <w:r w:rsidRPr="0092082F">
        <w:rPr>
          <w:lang w:val="en-US"/>
        </w:rPr>
        <w:t xml:space="preserve"> were determined according to the standard culture microdilution method form Clinical and Laboratory Standard Institute (CLSI). </w:t>
      </w:r>
      <w:proofErr w:type="spellStart"/>
      <w:r w:rsidRPr="0092082F">
        <w:rPr>
          <w:lang w:val="en-US"/>
        </w:rPr>
        <w:t>Inocula</w:t>
      </w:r>
      <w:proofErr w:type="spellEnd"/>
      <w:r w:rsidRPr="0092082F">
        <w:rPr>
          <w:lang w:val="en-US"/>
        </w:rPr>
        <w:t xml:space="preserve"> from </w:t>
      </w:r>
      <w:r w:rsidRPr="0092082F">
        <w:rPr>
          <w:i/>
          <w:lang w:val="en-US"/>
        </w:rPr>
        <w:t>Candida spp.</w:t>
      </w:r>
      <w:r w:rsidRPr="0092082F">
        <w:rPr>
          <w:lang w:val="en-US"/>
        </w:rPr>
        <w:t xml:space="preserve"> strains were obtained from fungal cultures in </w:t>
      </w:r>
      <w:proofErr w:type="spellStart"/>
      <w:r w:rsidRPr="0092082F">
        <w:rPr>
          <w:lang w:val="en-US"/>
        </w:rPr>
        <w:t>Sabouraud</w:t>
      </w:r>
      <w:proofErr w:type="spellEnd"/>
      <w:r w:rsidRPr="0092082F">
        <w:rPr>
          <w:lang w:val="en-US"/>
        </w:rPr>
        <w:t xml:space="preserve"> dextrose agar (SDA) at 37°C for 24h. The initial concentration of </w:t>
      </w:r>
      <w:r w:rsidRPr="0092082F">
        <w:rPr>
          <w:i/>
          <w:iCs/>
          <w:lang w:val="en-US"/>
        </w:rPr>
        <w:t>Candida spp</w:t>
      </w:r>
      <w:r w:rsidRPr="0092082F">
        <w:rPr>
          <w:lang w:val="en-US"/>
        </w:rPr>
        <w:t xml:space="preserve">. </w:t>
      </w:r>
      <w:r>
        <w:rPr>
          <w:lang w:val="en-US"/>
        </w:rPr>
        <w:t>s</w:t>
      </w:r>
      <w:r w:rsidRPr="0092082F">
        <w:rPr>
          <w:lang w:val="en-US"/>
        </w:rPr>
        <w:t xml:space="preserve">trains </w:t>
      </w:r>
      <w:proofErr w:type="gramStart"/>
      <w:r w:rsidRPr="0092082F">
        <w:rPr>
          <w:lang w:val="en-US"/>
        </w:rPr>
        <w:t>were</w:t>
      </w:r>
      <w:proofErr w:type="gramEnd"/>
      <w:r w:rsidRPr="0092082F">
        <w:rPr>
          <w:lang w:val="en-US"/>
        </w:rPr>
        <w:t xml:space="preserve"> 1-5x10</w:t>
      </w:r>
      <w:r w:rsidRPr="0092082F">
        <w:rPr>
          <w:vertAlign w:val="superscript"/>
          <w:lang w:val="en-US"/>
        </w:rPr>
        <w:t>6</w:t>
      </w:r>
      <w:r w:rsidRPr="0092082F">
        <w:rPr>
          <w:lang w:val="en-US"/>
        </w:rPr>
        <w:t xml:space="preserve"> CFU/</w:t>
      </w:r>
      <w:proofErr w:type="spellStart"/>
      <w:r w:rsidRPr="0092082F">
        <w:rPr>
          <w:lang w:val="en-US"/>
        </w:rPr>
        <w:t>mL.</w:t>
      </w:r>
      <w:proofErr w:type="spellEnd"/>
      <w:r w:rsidRPr="0092082F">
        <w:rPr>
          <w:lang w:val="en-US"/>
        </w:rPr>
        <w:t xml:space="preserve"> The </w:t>
      </w:r>
      <w:proofErr w:type="spellStart"/>
      <w:r w:rsidRPr="0092082F">
        <w:rPr>
          <w:lang w:val="en-US"/>
        </w:rPr>
        <w:t>inocula</w:t>
      </w:r>
      <w:proofErr w:type="spellEnd"/>
      <w:r w:rsidRPr="0092082F">
        <w:rPr>
          <w:lang w:val="en-US"/>
        </w:rPr>
        <w:t xml:space="preserve"> were adjusted </w:t>
      </w:r>
      <w:proofErr w:type="gramStart"/>
      <w:r w:rsidRPr="0092082F">
        <w:rPr>
          <w:lang w:val="en-US"/>
        </w:rPr>
        <w:t>in order to</w:t>
      </w:r>
      <w:proofErr w:type="gramEnd"/>
      <w:r w:rsidRPr="0092082F">
        <w:rPr>
          <w:lang w:val="en-US"/>
        </w:rPr>
        <w:t xml:space="preserve"> obtain an optical density of 0.5 in the McFarland scale using sterile </w:t>
      </w:r>
      <w:proofErr w:type="spellStart"/>
      <w:r w:rsidRPr="0092082F">
        <w:rPr>
          <w:lang w:val="en-US"/>
        </w:rPr>
        <w:t>mQ</w:t>
      </w:r>
      <w:proofErr w:type="spellEnd"/>
      <w:r w:rsidRPr="0092082F">
        <w:rPr>
          <w:lang w:val="en-US"/>
        </w:rPr>
        <w:t xml:space="preserve"> water. Cells were suspended in RPMI 1640 medium </w:t>
      </w:r>
      <w:r w:rsidRPr="0092082F">
        <w:rPr>
          <w:lang w:val="en-US"/>
        </w:rPr>
        <w:t>to</w:t>
      </w:r>
      <w:r w:rsidRPr="0092082F">
        <w:rPr>
          <w:lang w:val="en-US"/>
        </w:rPr>
        <w:t xml:space="preserve"> obtain a final concentration of 5x10</w:t>
      </w:r>
      <w:r w:rsidRPr="0092082F">
        <w:rPr>
          <w:vertAlign w:val="superscript"/>
          <w:lang w:val="en-US"/>
        </w:rPr>
        <w:t>3</w:t>
      </w:r>
      <w:r w:rsidRPr="0092082F">
        <w:rPr>
          <w:lang w:val="en-US"/>
        </w:rPr>
        <w:t xml:space="preserve"> CFU/</w:t>
      </w:r>
      <w:proofErr w:type="spellStart"/>
      <w:r w:rsidRPr="0092082F">
        <w:rPr>
          <w:lang w:val="en-US"/>
        </w:rPr>
        <w:t>mL.</w:t>
      </w:r>
      <w:proofErr w:type="spellEnd"/>
      <w:r w:rsidRPr="0092082F">
        <w:rPr>
          <w:lang w:val="en-US"/>
        </w:rPr>
        <w:t xml:space="preserve"> The evaluation of the antifungal activity of hydrazones derivatives was performed against </w:t>
      </w:r>
      <w:r w:rsidRPr="0092082F">
        <w:rPr>
          <w:i/>
          <w:lang w:val="en-US"/>
        </w:rPr>
        <w:t xml:space="preserve">Candida albicans, Candida </w:t>
      </w:r>
      <w:proofErr w:type="spellStart"/>
      <w:r w:rsidRPr="0092082F">
        <w:rPr>
          <w:i/>
          <w:lang w:val="en-US"/>
        </w:rPr>
        <w:t>dubliniensis</w:t>
      </w:r>
      <w:proofErr w:type="spellEnd"/>
      <w:r w:rsidRPr="0092082F">
        <w:rPr>
          <w:i/>
          <w:lang w:val="en-US"/>
        </w:rPr>
        <w:t xml:space="preserve">, Candida glabrata, Candida </w:t>
      </w:r>
      <w:proofErr w:type="spellStart"/>
      <w:r w:rsidRPr="0092082F">
        <w:rPr>
          <w:i/>
          <w:lang w:val="en-US"/>
        </w:rPr>
        <w:t>parasilosis</w:t>
      </w:r>
      <w:proofErr w:type="spellEnd"/>
      <w:r w:rsidRPr="0092082F">
        <w:rPr>
          <w:i/>
          <w:lang w:val="en-US"/>
        </w:rPr>
        <w:t xml:space="preserve"> and Candida tropicalis </w:t>
      </w:r>
      <w:r w:rsidRPr="0092082F">
        <w:rPr>
          <w:lang w:val="en-US"/>
        </w:rPr>
        <w:t xml:space="preserve">cultured in 96-well microplates at different concentrations (0.06 </w:t>
      </w:r>
      <w:r w:rsidRPr="00461E60">
        <w:t>μ</w:t>
      </w:r>
      <w:r w:rsidRPr="0092082F">
        <w:rPr>
          <w:lang w:val="en-US"/>
        </w:rPr>
        <w:t>g/mL to 32</w:t>
      </w:r>
      <w:r w:rsidRPr="0092082F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μ</w:t>
      </w:r>
      <w:r w:rsidRPr="0092082F">
        <w:rPr>
          <w:sz w:val="23"/>
          <w:szCs w:val="23"/>
          <w:lang w:val="en-US"/>
        </w:rPr>
        <w:t xml:space="preserve">g/mL) at 37°C for 24h. Growth and sterility controls were also used. In the other hand, a </w:t>
      </w:r>
      <w:r w:rsidRPr="0092082F">
        <w:rPr>
          <w:sz w:val="23"/>
          <w:szCs w:val="23"/>
          <w:lang w:val="en-US"/>
        </w:rPr>
        <w:t>positive</w:t>
      </w:r>
      <w:r w:rsidRPr="0092082F">
        <w:rPr>
          <w:sz w:val="23"/>
          <w:szCs w:val="23"/>
          <w:lang w:val="en-US"/>
        </w:rPr>
        <w:t xml:space="preserve"> control was also </w:t>
      </w:r>
      <w:r w:rsidRPr="0092082F">
        <w:rPr>
          <w:sz w:val="23"/>
          <w:szCs w:val="23"/>
          <w:lang w:val="en-US"/>
        </w:rPr>
        <w:t>realized</w:t>
      </w:r>
      <w:r w:rsidRPr="0092082F">
        <w:rPr>
          <w:sz w:val="23"/>
          <w:szCs w:val="23"/>
          <w:lang w:val="en-US"/>
        </w:rPr>
        <w:t xml:space="preserve"> with fluconazole (0.5 </w:t>
      </w:r>
      <w:r w:rsidRPr="00461E60">
        <w:t>μ</w:t>
      </w:r>
      <w:r w:rsidRPr="0092082F">
        <w:rPr>
          <w:lang w:val="en-US"/>
        </w:rPr>
        <w:t>g/mL and 0.06</w:t>
      </w:r>
      <w:r w:rsidRPr="0092082F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μ</w:t>
      </w:r>
      <w:r w:rsidRPr="0092082F">
        <w:rPr>
          <w:sz w:val="23"/>
          <w:szCs w:val="23"/>
          <w:lang w:val="en-US"/>
        </w:rPr>
        <w:t>g/mL). Fungal growth was determined in colorimetric assays (</w:t>
      </w:r>
      <w:proofErr w:type="spellStart"/>
      <w:r w:rsidRPr="0092082F">
        <w:rPr>
          <w:sz w:val="23"/>
          <w:szCs w:val="23"/>
          <w:lang w:val="en-US"/>
        </w:rPr>
        <w:t>Alamarblue</w:t>
      </w:r>
      <w:r w:rsidRPr="0092082F">
        <w:rPr>
          <w:sz w:val="23"/>
          <w:szCs w:val="23"/>
          <w:vertAlign w:val="superscript"/>
          <w:lang w:val="en-US"/>
        </w:rPr>
        <w:t>TM</w:t>
      </w:r>
      <w:proofErr w:type="spellEnd"/>
      <w:r w:rsidRPr="0092082F">
        <w:rPr>
          <w:sz w:val="23"/>
          <w:szCs w:val="23"/>
          <w:lang w:val="en-US"/>
        </w:rPr>
        <w:t>). Minimum IC (MIC</w:t>
      </w:r>
      <w:r w:rsidRPr="0092082F">
        <w:rPr>
          <w:sz w:val="23"/>
          <w:szCs w:val="23"/>
          <w:vertAlign w:val="subscript"/>
          <w:lang w:val="en-US"/>
        </w:rPr>
        <w:t>99</w:t>
      </w:r>
      <w:r w:rsidRPr="0092082F">
        <w:rPr>
          <w:sz w:val="23"/>
          <w:szCs w:val="23"/>
          <w:lang w:val="en-US"/>
        </w:rPr>
        <w:t>) was defined as the lowest concentration of hydrazine derivative that produces a reduction of 99% of the yeast growth compared to controls (in the absence of compound).</w:t>
      </w:r>
    </w:p>
    <w:p w14:paraId="62C1FDF9" w14:textId="77777777" w:rsidR="0092082F" w:rsidRPr="0092082F" w:rsidRDefault="0092082F" w:rsidP="0092082F">
      <w:pPr>
        <w:jc w:val="both"/>
        <w:rPr>
          <w:lang w:val="en-US"/>
        </w:rPr>
      </w:pPr>
    </w:p>
    <w:p w14:paraId="473923C8" w14:textId="32156727" w:rsidR="0092082F" w:rsidRPr="0092082F" w:rsidRDefault="0092082F" w:rsidP="0092082F">
      <w:pPr>
        <w:jc w:val="both"/>
        <w:rPr>
          <w:lang w:val="en-US"/>
        </w:rPr>
      </w:pPr>
      <w:r w:rsidRPr="0092082F">
        <w:rPr>
          <w:b/>
          <w:lang w:val="en-US"/>
        </w:rPr>
        <w:t>Cell viability assay</w:t>
      </w:r>
      <w:r w:rsidRPr="0092082F">
        <w:rPr>
          <w:lang w:val="en-US"/>
        </w:rPr>
        <w:t>. Human HEK293 (Human Embryonic Kidney 293 cells) were grown in triple flask to 95% confluence and resuspended for dispensing at 1.25x10</w:t>
      </w:r>
      <w:r w:rsidRPr="0092082F">
        <w:rPr>
          <w:vertAlign w:val="superscript"/>
          <w:lang w:val="en-US"/>
        </w:rPr>
        <w:t>5</w:t>
      </w:r>
      <w:r w:rsidRPr="0092082F">
        <w:rPr>
          <w:lang w:val="en-US"/>
        </w:rPr>
        <w:t xml:space="preserve"> cells/mL of DMEM, 10% FBS/Pen/Strep/L-glutamine. HEK293 cells </w:t>
      </w:r>
      <w:r>
        <w:rPr>
          <w:lang w:val="en-US"/>
        </w:rPr>
        <w:t>we</w:t>
      </w:r>
      <w:r w:rsidRPr="0092082F">
        <w:rPr>
          <w:lang w:val="en-US"/>
        </w:rPr>
        <w:t xml:space="preserve">re plated in 96-well microplates (5000 cells per well in 40 </w:t>
      </w:r>
      <w:r>
        <w:rPr>
          <w:sz w:val="23"/>
          <w:szCs w:val="23"/>
        </w:rPr>
        <w:t>μ</w:t>
      </w:r>
      <w:r w:rsidRPr="0092082F">
        <w:rPr>
          <w:sz w:val="23"/>
          <w:szCs w:val="23"/>
          <w:lang w:val="en-US"/>
        </w:rPr>
        <w:t>L media (</w:t>
      </w:r>
      <w:r w:rsidRPr="0092082F">
        <w:rPr>
          <w:lang w:val="en-US"/>
        </w:rPr>
        <w:t>DMEM/10%FBS/Pen/Strep/L-glutamine) before incubation in standard conditions (5% CO</w:t>
      </w:r>
      <w:r w:rsidRPr="0092082F">
        <w:rPr>
          <w:vertAlign w:val="subscript"/>
          <w:lang w:val="en-US"/>
        </w:rPr>
        <w:t>2</w:t>
      </w:r>
      <w:r w:rsidRPr="0092082F">
        <w:rPr>
          <w:lang w:val="en-US"/>
        </w:rPr>
        <w:t>; 95% humidity, 37</w:t>
      </w:r>
      <w:r>
        <w:rPr>
          <w:lang w:val="en-US"/>
        </w:rPr>
        <w:t xml:space="preserve"> °</w:t>
      </w:r>
      <w:r w:rsidRPr="0092082F">
        <w:rPr>
          <w:lang w:val="en-US"/>
        </w:rPr>
        <w:t>C) for 24 hours.</w:t>
      </w:r>
    </w:p>
    <w:p w14:paraId="761E7FD4" w14:textId="2F33D1E0" w:rsidR="0092082F" w:rsidRPr="0092082F" w:rsidRDefault="0092082F" w:rsidP="0092082F">
      <w:pPr>
        <w:jc w:val="both"/>
        <w:rPr>
          <w:lang w:val="en-US"/>
        </w:rPr>
      </w:pPr>
      <w:r w:rsidRPr="0092082F">
        <w:rPr>
          <w:lang w:val="en-US"/>
        </w:rPr>
        <w:t>Subsequently cells were overlaid with RPMI medium containing different concentrations of drugs (0</w:t>
      </w:r>
      <w:r>
        <w:rPr>
          <w:lang w:val="en-US"/>
        </w:rPr>
        <w:t>.</w:t>
      </w:r>
      <w:r w:rsidRPr="0092082F">
        <w:rPr>
          <w:lang w:val="en-US"/>
        </w:rPr>
        <w:t xml:space="preserve">06 </w:t>
      </w:r>
      <w:r w:rsidRPr="00DD6C4F">
        <w:t>μ</w:t>
      </w:r>
      <w:r w:rsidRPr="0092082F">
        <w:rPr>
          <w:lang w:val="en-US"/>
        </w:rPr>
        <w:t xml:space="preserve">g/mL to 32 </w:t>
      </w:r>
      <w:r w:rsidRPr="00DD6C4F">
        <w:t>μ</w:t>
      </w:r>
      <w:r w:rsidRPr="0092082F">
        <w:rPr>
          <w:lang w:val="en-US"/>
        </w:rPr>
        <w:t>g/mL) and cell viability was determined using MTT reagent as per manufacturer’s recommendations.</w:t>
      </w:r>
    </w:p>
    <w:p w14:paraId="6F87A3F9" w14:textId="77777777" w:rsidR="001E27A2" w:rsidRPr="00360E53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F7A0CCB" w14:textId="77777777" w:rsidR="001E27A2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3EC3BABB" w14:textId="7C3CD0AF" w:rsidR="001E27A2" w:rsidRDefault="001E27A2" w:rsidP="001E27A2">
      <w:pPr>
        <w:jc w:val="both"/>
        <w:rPr>
          <w:b/>
          <w:bCs/>
          <w:lang w:val="en-US"/>
        </w:rPr>
      </w:pPr>
      <w:r>
        <w:rPr>
          <w:lang w:val="en-US"/>
        </w:rPr>
        <w:lastRenderedPageBreak/>
        <w:t xml:space="preserve">National Cancer Institute (NCI) - </w:t>
      </w:r>
      <w:r w:rsidRPr="00E42AC4">
        <w:rPr>
          <w:lang w:val="en-US"/>
        </w:rPr>
        <w:t xml:space="preserve">One Dose Mean Graph </w:t>
      </w:r>
      <w:r>
        <w:rPr>
          <w:lang w:val="en-US"/>
        </w:rPr>
        <w:t xml:space="preserve">for hydrazones </w:t>
      </w:r>
      <w:r w:rsidRPr="00E42AC4">
        <w:rPr>
          <w:b/>
          <w:bCs/>
          <w:lang w:val="en-US"/>
        </w:rPr>
        <w:t>1c</w:t>
      </w:r>
      <w:r>
        <w:rPr>
          <w:lang w:val="en-US"/>
        </w:rPr>
        <w:t xml:space="preserve">, </w:t>
      </w:r>
      <w:r w:rsidRPr="00E42AC4">
        <w:rPr>
          <w:b/>
          <w:bCs/>
          <w:lang w:val="en-US"/>
        </w:rPr>
        <w:t>1d</w:t>
      </w:r>
      <w:r>
        <w:rPr>
          <w:lang w:val="en-US"/>
        </w:rPr>
        <w:t xml:space="preserve">, </w:t>
      </w:r>
      <w:r w:rsidRPr="00E42AC4">
        <w:rPr>
          <w:b/>
          <w:bCs/>
          <w:lang w:val="en-US"/>
        </w:rPr>
        <w:t>1i</w:t>
      </w:r>
      <w:r>
        <w:rPr>
          <w:lang w:val="en-US"/>
        </w:rPr>
        <w:t xml:space="preserve">, </w:t>
      </w:r>
      <w:r w:rsidRPr="00E42AC4">
        <w:rPr>
          <w:b/>
          <w:bCs/>
          <w:lang w:val="en-US"/>
        </w:rPr>
        <w:t>1k</w:t>
      </w:r>
      <w:r>
        <w:rPr>
          <w:lang w:val="en-US"/>
        </w:rPr>
        <w:t xml:space="preserve"> and </w:t>
      </w:r>
      <w:proofErr w:type="gramStart"/>
      <w:r w:rsidRPr="00E42AC4">
        <w:rPr>
          <w:b/>
          <w:bCs/>
          <w:lang w:val="en-US"/>
        </w:rPr>
        <w:t>1l</w:t>
      </w:r>
      <w:proofErr w:type="gramEnd"/>
    </w:p>
    <w:p w14:paraId="75DF5CDD" w14:textId="77777777" w:rsidR="001E27A2" w:rsidRDefault="001E27A2" w:rsidP="001E27A2">
      <w:pPr>
        <w:jc w:val="both"/>
        <w:rPr>
          <w:b/>
          <w:bCs/>
          <w:lang w:val="en-US"/>
        </w:rPr>
      </w:pPr>
      <w:r w:rsidRPr="00E42AC4">
        <w:rPr>
          <w:noProof/>
        </w:rPr>
        <w:drawing>
          <wp:inline distT="0" distB="0" distL="0" distR="0" wp14:anchorId="2B495DD9" wp14:editId="38A21CA8">
            <wp:extent cx="5760720" cy="7452995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45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FA8EB0" w14:textId="79D9E158" w:rsidR="001E27A2" w:rsidRDefault="006351BC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6351BC">
        <w:lastRenderedPageBreak/>
        <w:drawing>
          <wp:inline distT="0" distB="0" distL="0" distR="0" wp14:anchorId="4C9FE151" wp14:editId="2F8E1C21">
            <wp:extent cx="5760720" cy="7437755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43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A6F87C" w14:textId="5A578F54" w:rsidR="006351BC" w:rsidRDefault="006351BC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6351BC">
        <w:lastRenderedPageBreak/>
        <w:drawing>
          <wp:inline distT="0" distB="0" distL="0" distR="0" wp14:anchorId="007672BB" wp14:editId="070EB58D">
            <wp:extent cx="5760720" cy="7477125"/>
            <wp:effectExtent l="0" t="0" r="0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47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270B1" w14:textId="3BB20E4C" w:rsidR="006351BC" w:rsidRDefault="006351BC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6351BC">
        <w:lastRenderedPageBreak/>
        <w:drawing>
          <wp:inline distT="0" distB="0" distL="0" distR="0" wp14:anchorId="1EDA8864" wp14:editId="7CA4071E">
            <wp:extent cx="5760720" cy="7477125"/>
            <wp:effectExtent l="0" t="0" r="0" b="952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47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B51F3" w14:textId="4BE08A41" w:rsidR="006351BC" w:rsidRPr="00E42AC4" w:rsidRDefault="006351BC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6351BC">
        <w:lastRenderedPageBreak/>
        <w:drawing>
          <wp:inline distT="0" distB="0" distL="0" distR="0" wp14:anchorId="0024C944" wp14:editId="4626CC6E">
            <wp:extent cx="5760720" cy="7477125"/>
            <wp:effectExtent l="0" t="0" r="0" b="952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47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0A7EA" w14:textId="77777777" w:rsidR="001E27A2" w:rsidRPr="00DF18AA" w:rsidRDefault="001E27A2" w:rsidP="001E27A2">
      <w:pPr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DF18A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References </w:t>
      </w:r>
    </w:p>
    <w:p w14:paraId="2A769BC5" w14:textId="77777777" w:rsidR="001E27A2" w:rsidRPr="00DF18AA" w:rsidRDefault="001E27A2" w:rsidP="001E27A2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DF18AA">
        <w:rPr>
          <w:rFonts w:ascii="Times New Roman" w:hAnsi="Times New Roman" w:cs="Times New Roman"/>
          <w:sz w:val="24"/>
          <w:szCs w:val="24"/>
          <w:lang w:val="en-US"/>
        </w:rPr>
        <w:t xml:space="preserve">[1] 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>Attar, S. R.; Shinde, B.; </w:t>
      </w:r>
      <w:proofErr w:type="spellStart"/>
      <w:r w:rsidRPr="00DF18AA">
        <w:rPr>
          <w:rFonts w:ascii="Times New Roman" w:hAnsi="Times New Roman" w:cs="Times New Roman"/>
          <w:sz w:val="24"/>
          <w:szCs w:val="24"/>
          <w:lang w:val="en-GB"/>
        </w:rPr>
        <w:t>Kamble</w:t>
      </w:r>
      <w:proofErr w:type="spellEnd"/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, S. B. </w:t>
      </w:r>
      <w:r w:rsidRPr="00DF18AA">
        <w:rPr>
          <w:rFonts w:ascii="Times New Roman" w:hAnsi="Times New Roman" w:cs="Times New Roman"/>
          <w:i/>
          <w:sz w:val="24"/>
          <w:szCs w:val="24"/>
          <w:lang w:val="en-GB"/>
        </w:rPr>
        <w:t xml:space="preserve">Res. Chem. </w:t>
      </w:r>
      <w:proofErr w:type="spellStart"/>
      <w:r w:rsidRPr="00DF18AA">
        <w:rPr>
          <w:rFonts w:ascii="Times New Roman" w:hAnsi="Times New Roman" w:cs="Times New Roman"/>
          <w:i/>
          <w:sz w:val="24"/>
          <w:szCs w:val="24"/>
          <w:lang w:val="en-GB"/>
        </w:rPr>
        <w:t>Intermed</w:t>
      </w:r>
      <w:proofErr w:type="spellEnd"/>
      <w:r w:rsidRPr="00DF18AA">
        <w:rPr>
          <w:rFonts w:ascii="Times New Roman" w:hAnsi="Times New Roman" w:cs="Times New Roman"/>
          <w:i/>
          <w:sz w:val="24"/>
          <w:szCs w:val="24"/>
          <w:lang w:val="en-GB"/>
        </w:rPr>
        <w:t>.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DF18AA">
        <w:rPr>
          <w:rFonts w:ascii="Times New Roman" w:hAnsi="Times New Roman" w:cs="Times New Roman"/>
          <w:b/>
          <w:bCs/>
          <w:sz w:val="24"/>
          <w:szCs w:val="24"/>
          <w:lang w:val="en-GB"/>
        </w:rPr>
        <w:t>2020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DF18AA">
        <w:rPr>
          <w:rFonts w:ascii="Times New Roman" w:hAnsi="Times New Roman" w:cs="Times New Roman"/>
          <w:i/>
          <w:iCs/>
          <w:sz w:val="24"/>
          <w:szCs w:val="24"/>
          <w:lang w:val="en-GB"/>
        </w:rPr>
        <w:t>46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, 4723. </w:t>
      </w:r>
    </w:p>
    <w:p w14:paraId="23428D70" w14:textId="77777777" w:rsidR="001E27A2" w:rsidRPr="00DF18AA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F18AA">
        <w:rPr>
          <w:rFonts w:ascii="Times New Roman" w:hAnsi="Times New Roman" w:cs="Times New Roman"/>
          <w:sz w:val="24"/>
          <w:szCs w:val="24"/>
          <w:lang w:val="en-US"/>
        </w:rPr>
        <w:t>[2] Wang, Z.; Yuan, X.; Cheng, Q.; Zhang, T.;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 Luo,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J.</w:t>
      </w:r>
      <w:r w:rsidRPr="00DF18AA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Style w:val="lev"/>
          <w:rFonts w:ascii="Times New Roman" w:hAnsi="Times New Roman" w:cs="Times New Roman"/>
          <w:b w:val="0"/>
          <w:bCs w:val="0"/>
          <w:i/>
          <w:iCs/>
          <w:sz w:val="24"/>
          <w:szCs w:val="24"/>
          <w:shd w:val="clear" w:color="auto" w:fill="FFFFFF"/>
          <w:lang w:val="en-GB"/>
        </w:rPr>
        <w:t>New J. Chem.</w:t>
      </w:r>
      <w:r w:rsidRPr="00DF18AA">
        <w:rPr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en-GB"/>
        </w:rPr>
        <w:t>2018</w:t>
      </w:r>
      <w:r w:rsidRPr="00DF18AA">
        <w:rPr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</w:t>
      </w:r>
      <w:r w:rsidRPr="00DF18AA">
        <w:rPr>
          <w:rStyle w:val="lev"/>
          <w:rFonts w:ascii="Times New Roman" w:hAnsi="Times New Roman" w:cs="Times New Roman"/>
          <w:b w:val="0"/>
          <w:bCs w:val="0"/>
          <w:i/>
          <w:iCs/>
          <w:sz w:val="24"/>
          <w:szCs w:val="24"/>
          <w:shd w:val="clear" w:color="auto" w:fill="FFFFFF"/>
          <w:lang w:val="en-GB"/>
        </w:rPr>
        <w:t>42</w:t>
      </w:r>
      <w:r w:rsidRPr="00DF18AA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 xml:space="preserve">, </w:t>
      </w:r>
      <w:r w:rsidRPr="00DF18AA">
        <w:rPr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11610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.   </w:t>
      </w:r>
    </w:p>
    <w:p w14:paraId="4B38D65B" w14:textId="77777777" w:rsidR="001E27A2" w:rsidRDefault="001E27A2" w:rsidP="001E27A2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</w:pPr>
      <w:r w:rsidRPr="00DF18AA">
        <w:rPr>
          <w:rFonts w:ascii="Times New Roman" w:hAnsi="Times New Roman" w:cs="Times New Roman"/>
          <w:sz w:val="24"/>
          <w:szCs w:val="24"/>
          <w:lang w:val="en-US"/>
        </w:rPr>
        <w:lastRenderedPageBreak/>
        <w:t>[3]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a) 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>Yadav, C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>.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L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.; 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>Gunjan Rajput, A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>.;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Kumar,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K.;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Drew,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>M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>.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G. B.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>;</w:t>
      </w:r>
      <w:r w:rsidRPr="001F5842"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 and Singh, N</w:t>
      </w:r>
      <w:r>
        <w:rPr>
          <w:rFonts w:ascii="Times New Roman" w:hAnsi="Times New Roman" w:cs="Times New Roman"/>
          <w:color w:val="000000"/>
          <w:sz w:val="24"/>
          <w:szCs w:val="24"/>
          <w:lang w:val="en-GB"/>
        </w:rPr>
        <w:t xml:space="preserve">. </w:t>
      </w:r>
      <w:proofErr w:type="spellStart"/>
      <w:r w:rsidRPr="001F5842">
        <w:rPr>
          <w:rStyle w:val="cit-title"/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en-GB"/>
        </w:rPr>
        <w:t>Inorg</w:t>
      </w:r>
      <w:proofErr w:type="spellEnd"/>
      <w:r w:rsidRPr="001F5842">
        <w:rPr>
          <w:rStyle w:val="cit-title"/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en-GB"/>
        </w:rPr>
        <w:t xml:space="preserve">. </w:t>
      </w:r>
      <w:r w:rsidRPr="00DF18AA">
        <w:rPr>
          <w:rStyle w:val="cit-title"/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en-GB"/>
        </w:rPr>
        <w:t>Chem.</w:t>
      </w:r>
      <w:r w:rsidRPr="00DF18A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> </w:t>
      </w:r>
      <w:r w:rsidRPr="00DF18AA">
        <w:rPr>
          <w:rStyle w:val="cit-year-info"/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  <w:lang w:val="en-GB"/>
        </w:rPr>
        <w:t>2020</w:t>
      </w:r>
      <w:r w:rsidRPr="00DF18AA">
        <w:rPr>
          <w:rStyle w:val="cit-volume"/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, </w:t>
      </w:r>
      <w:r w:rsidRPr="00DF18AA">
        <w:rPr>
          <w:rStyle w:val="cit-volume"/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  <w:lang w:val="en-GB"/>
        </w:rPr>
        <w:t>59</w:t>
      </w:r>
      <w:r w:rsidRPr="00DF18AA">
        <w:rPr>
          <w:rStyle w:val="cit-issue"/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, </w:t>
      </w:r>
      <w:r w:rsidRPr="00DF18AA">
        <w:rPr>
          <w:rStyle w:val="cit-pagerange"/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GB"/>
        </w:rPr>
        <w:t xml:space="preserve">11417; (b) </w:t>
      </w:r>
      <w:r w:rsidRPr="00DF18AA">
        <w:rPr>
          <w:rFonts w:ascii="Times New Roman" w:hAnsi="Times New Roman" w:cs="Times New Roman"/>
          <w:sz w:val="24"/>
          <w:szCs w:val="24"/>
          <w:lang w:val="en-GB"/>
        </w:rPr>
        <w:t xml:space="preserve">C. Li, D. Zhong, X. Huang, G. Shen, Q. Li, J. Du, Q. Li, S. Wang, J. Li, J. Dou, </w:t>
      </w:r>
      <w:r w:rsidRPr="00DF18AA">
        <w:rPr>
          <w:rStyle w:val="lev"/>
          <w:rFonts w:ascii="Times New Roman" w:hAnsi="Times New Roman" w:cs="Times New Roman"/>
          <w:b w:val="0"/>
          <w:bCs w:val="0"/>
          <w:i/>
          <w:iCs/>
          <w:sz w:val="24"/>
          <w:szCs w:val="24"/>
          <w:shd w:val="clear" w:color="auto" w:fill="FFFFFF"/>
          <w:lang w:val="en-GB"/>
        </w:rPr>
        <w:t>New J. Chem.</w:t>
      </w:r>
      <w:r w:rsidRPr="001F5842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en-GB"/>
        </w:rPr>
        <w:t>2019</w:t>
      </w:r>
      <w:r w:rsidRPr="00DF18AA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GB"/>
        </w:rPr>
        <w:t xml:space="preserve">, </w:t>
      </w:r>
      <w:r w:rsidRPr="00DF18AA">
        <w:rPr>
          <w:rStyle w:val="lev"/>
          <w:rFonts w:ascii="Times New Roman" w:hAnsi="Times New Roman" w:cs="Times New Roman"/>
          <w:b w:val="0"/>
          <w:i/>
          <w:iCs/>
          <w:sz w:val="24"/>
          <w:szCs w:val="24"/>
          <w:shd w:val="clear" w:color="auto" w:fill="FFFFFF"/>
          <w:lang w:val="en-GB"/>
        </w:rPr>
        <w:t>43</w:t>
      </w:r>
      <w:r w:rsidRPr="00DF18AA">
        <w:rPr>
          <w:rStyle w:val="lev"/>
          <w:rFonts w:ascii="Times New Roman" w:hAnsi="Times New Roman" w:cs="Times New Roman"/>
          <w:b w:val="0"/>
          <w:sz w:val="24"/>
          <w:szCs w:val="24"/>
          <w:shd w:val="clear" w:color="auto" w:fill="FFFFFF"/>
          <w:lang w:val="en-GB"/>
        </w:rPr>
        <w:t>,</w:t>
      </w:r>
      <w:r w:rsidRPr="001F5842">
        <w:rPr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5813.</w:t>
      </w:r>
      <w:r w:rsidRPr="001F5842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  </w:t>
      </w:r>
    </w:p>
    <w:p w14:paraId="5E8444A3" w14:textId="77777777" w:rsidR="001E27A2" w:rsidRDefault="001E27A2" w:rsidP="001E27A2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</w:pP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[4]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Khan, M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;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Ahad,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G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;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Manaf</w:t>
      </w:r>
      <w:proofErr w:type="spellEnd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,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A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;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Naz,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R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;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Hussain, S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R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.;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Deeba</w:t>
      </w:r>
      <w:proofErr w:type="spellEnd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F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Shah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S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Khan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A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Ali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M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Zaman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K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Zafar, 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S.; </w:t>
      </w:r>
      <w:proofErr w:type="spellStart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Salar</w:t>
      </w:r>
      <w:proofErr w:type="spellEnd"/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,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U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Hameed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A.; </w:t>
      </w:r>
      <w:r w:rsidRPr="00DF18AA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Khan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K. H. </w:t>
      </w:r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Med. Chem. Res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. </w:t>
      </w:r>
      <w:r w:rsidRPr="006D5513">
        <w:rPr>
          <w:rStyle w:val="apple-converted-space"/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en-GB"/>
        </w:rPr>
        <w:t>2019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</w:t>
      </w:r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28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, 873.</w:t>
      </w:r>
    </w:p>
    <w:p w14:paraId="134A0A6B" w14:textId="1C46FB0A" w:rsidR="001E27A2" w:rsidRDefault="001E27A2" w:rsidP="001E27A2">
      <w:pPr>
        <w:autoSpaceDE w:val="0"/>
        <w:autoSpaceDN w:val="0"/>
        <w:adjustRightInd w:val="0"/>
        <w:spacing w:after="0" w:line="240" w:lineRule="auto"/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</w:pP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[5] </w:t>
      </w:r>
      <w:proofErr w:type="spellStart"/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Buzykin</w:t>
      </w:r>
      <w:proofErr w:type="spellEnd"/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B. I. </w:t>
      </w:r>
      <w:proofErr w:type="spellStart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Izvestiya</w:t>
      </w:r>
      <w:proofErr w:type="spellEnd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Akademii</w:t>
      </w:r>
      <w:proofErr w:type="spellEnd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Nauk</w:t>
      </w:r>
      <w:proofErr w:type="spellEnd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 xml:space="preserve"> SSSR, </w:t>
      </w:r>
      <w:proofErr w:type="spellStart"/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Seriya</w:t>
      </w:r>
      <w:proofErr w:type="spellEnd"/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proofErr w:type="spellStart"/>
      <w:r w:rsidRPr="0000318C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Khimicheskaya</w:t>
      </w:r>
      <w:proofErr w:type="spellEnd"/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 </w:t>
      </w:r>
      <w:r w:rsidRPr="006D5513">
        <w:rPr>
          <w:rStyle w:val="apple-converted-space"/>
          <w:rFonts w:ascii="Times New Roman" w:hAnsi="Times New Roman" w:cs="Times New Roman"/>
          <w:b/>
          <w:bCs/>
          <w:sz w:val="24"/>
          <w:szCs w:val="24"/>
          <w:shd w:val="clear" w:color="auto" w:fill="FFFFFF"/>
          <w:lang w:val="en-GB"/>
        </w:rPr>
        <w:t>1983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 xml:space="preserve">, </w:t>
      </w:r>
      <w:r w:rsidRPr="006D5513">
        <w:rPr>
          <w:rStyle w:val="apple-converted-space"/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en-GB"/>
        </w:rPr>
        <w:t>7</w:t>
      </w:r>
      <w: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GB"/>
        </w:rPr>
        <w:t>, 1588.</w:t>
      </w:r>
    </w:p>
    <w:p w14:paraId="0E353F4C" w14:textId="01251EC2" w:rsidR="00C96FD8" w:rsidRPr="00C96FD8" w:rsidRDefault="00C96FD8" w:rsidP="00C96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[6]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Rigaku Oxford Diffraction, </w:t>
      </w:r>
      <w:r w:rsidRPr="00C96FD8">
        <w:rPr>
          <w:rFonts w:ascii="Times New Roman" w:hAnsi="Times New Roman" w:cs="Times New Roman"/>
          <w:b/>
          <w:bCs/>
          <w:sz w:val="24"/>
          <w:szCs w:val="24"/>
          <w:lang w:val="en-US"/>
        </w:rPr>
        <w:t>2015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CrysAlisPro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Software system, version 1.171.38.46, Rigaku Corporation, Oxford, UK.</w:t>
      </w:r>
    </w:p>
    <w:p w14:paraId="2BC9F9A4" w14:textId="151E5903" w:rsidR="00C96FD8" w:rsidRPr="00C96FD8" w:rsidRDefault="00C96FD8" w:rsidP="00C96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[7]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Dolomanov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O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V.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Bourhis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L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J.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Gildea, R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J.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Howard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J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A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>K.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Puschmann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H.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J. Appl. </w:t>
      </w:r>
      <w:proofErr w:type="spellStart"/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Crystallogr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C96FD8">
        <w:rPr>
          <w:rFonts w:ascii="Times New Roman" w:hAnsi="Times New Roman" w:cs="Times New Roman"/>
          <w:b/>
          <w:bCs/>
          <w:sz w:val="24"/>
          <w:szCs w:val="24"/>
          <w:lang w:val="en-US"/>
        </w:rPr>
        <w:t>2009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42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339.</w:t>
      </w:r>
    </w:p>
    <w:p w14:paraId="7E7AC771" w14:textId="5437E25B" w:rsidR="00C96FD8" w:rsidRPr="00C96FD8" w:rsidRDefault="00C96FD8" w:rsidP="00C96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[8]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Sheldrick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G.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Acta </w:t>
      </w:r>
      <w:proofErr w:type="spellStart"/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Cryst</w:t>
      </w:r>
      <w:proofErr w:type="spellEnd"/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. A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b/>
          <w:bCs/>
          <w:sz w:val="24"/>
          <w:szCs w:val="24"/>
          <w:lang w:val="en-US"/>
        </w:rPr>
        <w:t>201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71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3.</w:t>
      </w:r>
    </w:p>
    <w:p w14:paraId="4742231A" w14:textId="59484554" w:rsidR="00C96FD8" w:rsidRPr="00C96FD8" w:rsidRDefault="00C96FD8" w:rsidP="00C96FD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[9]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C96FD8">
        <w:rPr>
          <w:rFonts w:ascii="Times New Roman" w:hAnsi="Times New Roman" w:cs="Times New Roman"/>
          <w:sz w:val="24"/>
          <w:szCs w:val="24"/>
          <w:lang w:val="en-US"/>
        </w:rPr>
        <w:t>Sheldrick</w:t>
      </w:r>
      <w:proofErr w:type="spellEnd"/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, G.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Acta </w:t>
      </w:r>
      <w:proofErr w:type="spellStart"/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Cryst</w:t>
      </w:r>
      <w:proofErr w:type="spellEnd"/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. C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C96FD8">
        <w:rPr>
          <w:rFonts w:ascii="Times New Roman" w:hAnsi="Times New Roman" w:cs="Times New Roman"/>
          <w:b/>
          <w:bCs/>
          <w:sz w:val="24"/>
          <w:szCs w:val="24"/>
          <w:lang w:val="en-US"/>
        </w:rPr>
        <w:t>201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C96FD8">
        <w:rPr>
          <w:rFonts w:ascii="Times New Roman" w:hAnsi="Times New Roman" w:cs="Times New Roman"/>
          <w:i/>
          <w:iCs/>
          <w:sz w:val="24"/>
          <w:szCs w:val="24"/>
          <w:lang w:val="en-US"/>
        </w:rPr>
        <w:t>71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96FD8">
        <w:rPr>
          <w:rFonts w:ascii="Times New Roman" w:hAnsi="Times New Roman" w:cs="Times New Roman"/>
          <w:sz w:val="24"/>
          <w:szCs w:val="24"/>
          <w:lang w:val="en-US"/>
        </w:rPr>
        <w:t xml:space="preserve"> 3.</w:t>
      </w:r>
    </w:p>
    <w:p w14:paraId="6A198014" w14:textId="77777777" w:rsidR="00C96FD8" w:rsidRPr="001F5842" w:rsidRDefault="00C96FD8" w:rsidP="001E27A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1A7E5F40" w14:textId="77777777" w:rsidR="001E27A2" w:rsidRPr="00BD147E" w:rsidRDefault="001E27A2" w:rsidP="001E27A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2C9AE7AC" w14:textId="77777777" w:rsidR="00985923" w:rsidRPr="001E27A2" w:rsidRDefault="00985923">
      <w:pPr>
        <w:rPr>
          <w:lang w:val="en-US"/>
        </w:rPr>
      </w:pPr>
    </w:p>
    <w:sectPr w:rsidR="00985923" w:rsidRPr="001E27A2">
      <w:footerReference w:type="default" r:id="rId5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7DA6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915664699"/>
      <w:docPartObj>
        <w:docPartGallery w:val="Page Numbers (Bottom of Page)"/>
        <w:docPartUnique/>
      </w:docPartObj>
    </w:sdtPr>
    <w:sdtEndPr/>
    <w:sdtContent>
      <w:p w14:paraId="3E32362B" w14:textId="77777777" w:rsidR="008320CB" w:rsidRDefault="00E673D4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2</w:t>
        </w:r>
        <w:r>
          <w:fldChar w:fldCharType="end"/>
        </w:r>
      </w:p>
    </w:sdtContent>
  </w:sdt>
  <w:p w14:paraId="2754E0FF" w14:textId="77777777" w:rsidR="008320CB" w:rsidRDefault="00E673D4">
    <w:pPr>
      <w:pStyle w:val="Pieddepag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9991466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F1404C1" w14:textId="77777777" w:rsidR="001E27A2" w:rsidRDefault="001E27A2">
        <w:pPr>
          <w:pStyle w:val="En-tt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5E072C17" w14:textId="77777777" w:rsidR="001E27A2" w:rsidRDefault="001E27A2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070755"/>
    <w:multiLevelType w:val="hybridMultilevel"/>
    <w:tmpl w:val="F474C5A8"/>
    <w:lvl w:ilvl="0" w:tplc="94FE7410">
      <w:start w:val="1"/>
      <w:numFmt w:val="lowerLetter"/>
      <w:lvlText w:val="(%1)"/>
      <w:lvlJc w:val="left"/>
      <w:pPr>
        <w:ind w:left="2120" w:hanging="55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50" w:hanging="360"/>
      </w:pPr>
    </w:lvl>
    <w:lvl w:ilvl="2" w:tplc="040C001B" w:tentative="1">
      <w:start w:val="1"/>
      <w:numFmt w:val="lowerRoman"/>
      <w:lvlText w:val="%3."/>
      <w:lvlJc w:val="right"/>
      <w:pPr>
        <w:ind w:left="3370" w:hanging="180"/>
      </w:pPr>
    </w:lvl>
    <w:lvl w:ilvl="3" w:tplc="040C000F" w:tentative="1">
      <w:start w:val="1"/>
      <w:numFmt w:val="decimal"/>
      <w:lvlText w:val="%4."/>
      <w:lvlJc w:val="left"/>
      <w:pPr>
        <w:ind w:left="4090" w:hanging="360"/>
      </w:pPr>
    </w:lvl>
    <w:lvl w:ilvl="4" w:tplc="040C0019" w:tentative="1">
      <w:start w:val="1"/>
      <w:numFmt w:val="lowerLetter"/>
      <w:lvlText w:val="%5."/>
      <w:lvlJc w:val="left"/>
      <w:pPr>
        <w:ind w:left="4810" w:hanging="360"/>
      </w:pPr>
    </w:lvl>
    <w:lvl w:ilvl="5" w:tplc="040C001B" w:tentative="1">
      <w:start w:val="1"/>
      <w:numFmt w:val="lowerRoman"/>
      <w:lvlText w:val="%6."/>
      <w:lvlJc w:val="right"/>
      <w:pPr>
        <w:ind w:left="5530" w:hanging="180"/>
      </w:pPr>
    </w:lvl>
    <w:lvl w:ilvl="6" w:tplc="040C000F" w:tentative="1">
      <w:start w:val="1"/>
      <w:numFmt w:val="decimal"/>
      <w:lvlText w:val="%7."/>
      <w:lvlJc w:val="left"/>
      <w:pPr>
        <w:ind w:left="6250" w:hanging="360"/>
      </w:pPr>
    </w:lvl>
    <w:lvl w:ilvl="7" w:tplc="040C0019" w:tentative="1">
      <w:start w:val="1"/>
      <w:numFmt w:val="lowerLetter"/>
      <w:lvlText w:val="%8."/>
      <w:lvlJc w:val="left"/>
      <w:pPr>
        <w:ind w:left="6970" w:hanging="360"/>
      </w:pPr>
    </w:lvl>
    <w:lvl w:ilvl="8" w:tplc="040C001B" w:tentative="1">
      <w:start w:val="1"/>
      <w:numFmt w:val="lowerRoman"/>
      <w:lvlText w:val="%9."/>
      <w:lvlJc w:val="right"/>
      <w:pPr>
        <w:ind w:left="7690" w:hanging="180"/>
      </w:pPr>
    </w:lvl>
  </w:abstractNum>
  <w:abstractNum w:abstractNumId="1" w15:restartNumberingAfterBreak="0">
    <w:nsid w:val="240926E8"/>
    <w:multiLevelType w:val="hybridMultilevel"/>
    <w:tmpl w:val="22322D28"/>
    <w:lvl w:ilvl="0" w:tplc="A5007BBA">
      <w:start w:val="1"/>
      <w:numFmt w:val="lowerLetter"/>
      <w:lvlText w:val="(%1)"/>
      <w:lvlJc w:val="left"/>
      <w:pPr>
        <w:ind w:left="2120" w:hanging="70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00" w:hanging="360"/>
      </w:pPr>
    </w:lvl>
    <w:lvl w:ilvl="2" w:tplc="040C001B" w:tentative="1">
      <w:start w:val="1"/>
      <w:numFmt w:val="lowerRoman"/>
      <w:lvlText w:val="%3."/>
      <w:lvlJc w:val="right"/>
      <w:pPr>
        <w:ind w:left="3220" w:hanging="180"/>
      </w:pPr>
    </w:lvl>
    <w:lvl w:ilvl="3" w:tplc="040C000F" w:tentative="1">
      <w:start w:val="1"/>
      <w:numFmt w:val="decimal"/>
      <w:lvlText w:val="%4."/>
      <w:lvlJc w:val="left"/>
      <w:pPr>
        <w:ind w:left="3940" w:hanging="360"/>
      </w:pPr>
    </w:lvl>
    <w:lvl w:ilvl="4" w:tplc="040C0019" w:tentative="1">
      <w:start w:val="1"/>
      <w:numFmt w:val="lowerLetter"/>
      <w:lvlText w:val="%5."/>
      <w:lvlJc w:val="left"/>
      <w:pPr>
        <w:ind w:left="4660" w:hanging="360"/>
      </w:pPr>
    </w:lvl>
    <w:lvl w:ilvl="5" w:tplc="040C001B" w:tentative="1">
      <w:start w:val="1"/>
      <w:numFmt w:val="lowerRoman"/>
      <w:lvlText w:val="%6."/>
      <w:lvlJc w:val="right"/>
      <w:pPr>
        <w:ind w:left="5380" w:hanging="180"/>
      </w:pPr>
    </w:lvl>
    <w:lvl w:ilvl="6" w:tplc="040C000F" w:tentative="1">
      <w:start w:val="1"/>
      <w:numFmt w:val="decimal"/>
      <w:lvlText w:val="%7."/>
      <w:lvlJc w:val="left"/>
      <w:pPr>
        <w:ind w:left="6100" w:hanging="360"/>
      </w:pPr>
    </w:lvl>
    <w:lvl w:ilvl="7" w:tplc="040C0019" w:tentative="1">
      <w:start w:val="1"/>
      <w:numFmt w:val="lowerLetter"/>
      <w:lvlText w:val="%8."/>
      <w:lvlJc w:val="left"/>
      <w:pPr>
        <w:ind w:left="6820" w:hanging="360"/>
      </w:pPr>
    </w:lvl>
    <w:lvl w:ilvl="8" w:tplc="040C001B" w:tentative="1">
      <w:start w:val="1"/>
      <w:numFmt w:val="lowerRoman"/>
      <w:lvlText w:val="%9."/>
      <w:lvlJc w:val="right"/>
      <w:pPr>
        <w:ind w:left="7540" w:hanging="180"/>
      </w:pPr>
    </w:lvl>
  </w:abstractNum>
  <w:abstractNum w:abstractNumId="2" w15:restartNumberingAfterBreak="0">
    <w:nsid w:val="3A727981"/>
    <w:multiLevelType w:val="hybridMultilevel"/>
    <w:tmpl w:val="FF2859D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endnotePr>
    <w:numFmt w:val="decimal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27A2"/>
    <w:rsid w:val="001E27A2"/>
    <w:rsid w:val="002F0157"/>
    <w:rsid w:val="006351BC"/>
    <w:rsid w:val="0092082F"/>
    <w:rsid w:val="00985923"/>
    <w:rsid w:val="00C96FD8"/>
    <w:rsid w:val="00DE6BAF"/>
    <w:rsid w:val="00E67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59DFDC"/>
  <w15:chartTrackingRefBased/>
  <w15:docId w15:val="{E91904F5-851F-4DE7-961C-41F149AE5A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27A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brut">
    <w:name w:val="Plain Text"/>
    <w:basedOn w:val="Normal"/>
    <w:link w:val="TextebrutCar"/>
    <w:uiPriority w:val="99"/>
    <w:semiHidden/>
    <w:unhideWhenUsed/>
    <w:rsid w:val="001E27A2"/>
    <w:pPr>
      <w:spacing w:after="0" w:line="240" w:lineRule="auto"/>
    </w:pPr>
    <w:rPr>
      <w:rFonts w:ascii="Calibri" w:hAnsi="Calibri"/>
      <w:szCs w:val="21"/>
    </w:rPr>
  </w:style>
  <w:style w:type="character" w:customStyle="1" w:styleId="TextebrutCar">
    <w:name w:val="Texte brut Car"/>
    <w:basedOn w:val="Policepardfaut"/>
    <w:link w:val="Textebrut"/>
    <w:uiPriority w:val="99"/>
    <w:semiHidden/>
    <w:rsid w:val="001E27A2"/>
    <w:rPr>
      <w:rFonts w:ascii="Calibri" w:hAnsi="Calibri"/>
      <w:szCs w:val="21"/>
    </w:rPr>
  </w:style>
  <w:style w:type="paragraph" w:customStyle="1" w:styleId="RSCB01ARTAbstract">
    <w:name w:val="RSC B01 ART Abstract"/>
    <w:basedOn w:val="Normal"/>
    <w:link w:val="RSCB01ARTAbstractChar"/>
    <w:qFormat/>
    <w:rsid w:val="001E27A2"/>
    <w:pPr>
      <w:spacing w:after="200" w:line="240" w:lineRule="exact"/>
      <w:jc w:val="both"/>
    </w:pPr>
    <w:rPr>
      <w:noProof/>
      <w:sz w:val="16"/>
      <w:lang w:val="en-GB" w:eastAsia="en-GB"/>
    </w:rPr>
  </w:style>
  <w:style w:type="character" w:customStyle="1" w:styleId="RSCB01ARTAbstractChar">
    <w:name w:val="RSC B01 ART Abstract Char"/>
    <w:basedOn w:val="Policepardfaut"/>
    <w:link w:val="RSCB01ARTAbstract"/>
    <w:rsid w:val="001E27A2"/>
    <w:rPr>
      <w:noProof/>
      <w:sz w:val="16"/>
      <w:lang w:val="en-GB" w:eastAsia="en-GB"/>
    </w:rPr>
  </w:style>
  <w:style w:type="character" w:styleId="Lienhypertexte">
    <w:name w:val="Hyperlink"/>
    <w:basedOn w:val="Policepardfaut"/>
    <w:uiPriority w:val="99"/>
    <w:unhideWhenUsed/>
    <w:rsid w:val="001E27A2"/>
    <w:rPr>
      <w:color w:val="0563C1" w:themeColor="hyperlink"/>
      <w:u w:val="single"/>
    </w:rPr>
  </w:style>
  <w:style w:type="paragraph" w:styleId="En-tte">
    <w:name w:val="header"/>
    <w:basedOn w:val="Normal"/>
    <w:link w:val="En-tteCar"/>
    <w:uiPriority w:val="99"/>
    <w:unhideWhenUsed/>
    <w:rsid w:val="001E27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E27A2"/>
  </w:style>
  <w:style w:type="paragraph" w:styleId="Pieddepage">
    <w:name w:val="footer"/>
    <w:basedOn w:val="Normal"/>
    <w:link w:val="PieddepageCar"/>
    <w:uiPriority w:val="99"/>
    <w:unhideWhenUsed/>
    <w:rsid w:val="001E27A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E27A2"/>
  </w:style>
  <w:style w:type="character" w:customStyle="1" w:styleId="jlqj4b">
    <w:name w:val="jlqj4b"/>
    <w:basedOn w:val="Policepardfaut"/>
    <w:rsid w:val="001E27A2"/>
  </w:style>
  <w:style w:type="character" w:styleId="Marquedecommentaire">
    <w:name w:val="annotation reference"/>
    <w:basedOn w:val="Policepardfaut"/>
    <w:uiPriority w:val="99"/>
    <w:semiHidden/>
    <w:unhideWhenUsed/>
    <w:rsid w:val="001E27A2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unhideWhenUsed/>
    <w:rsid w:val="001E27A2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rsid w:val="001E27A2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1E27A2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1E27A2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E27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E27A2"/>
    <w:rPr>
      <w:rFonts w:ascii="Segoe UI" w:hAnsi="Segoe UI" w:cs="Segoe UI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1E27A2"/>
    <w:pPr>
      <w:ind w:left="720"/>
      <w:contextualSpacing/>
    </w:pPr>
  </w:style>
  <w:style w:type="character" w:customStyle="1" w:styleId="apple-converted-space">
    <w:name w:val="apple-converted-space"/>
    <w:basedOn w:val="Policepardfaut"/>
    <w:rsid w:val="001E27A2"/>
  </w:style>
  <w:style w:type="character" w:customStyle="1" w:styleId="cit-title">
    <w:name w:val="cit-title"/>
    <w:basedOn w:val="Policepardfaut"/>
    <w:rsid w:val="001E27A2"/>
  </w:style>
  <w:style w:type="character" w:customStyle="1" w:styleId="cit-year-info">
    <w:name w:val="cit-year-info"/>
    <w:basedOn w:val="Policepardfaut"/>
    <w:rsid w:val="001E27A2"/>
  </w:style>
  <w:style w:type="character" w:customStyle="1" w:styleId="cit-volume">
    <w:name w:val="cit-volume"/>
    <w:basedOn w:val="Policepardfaut"/>
    <w:rsid w:val="001E27A2"/>
  </w:style>
  <w:style w:type="character" w:customStyle="1" w:styleId="cit-issue">
    <w:name w:val="cit-issue"/>
    <w:basedOn w:val="Policepardfaut"/>
    <w:rsid w:val="001E27A2"/>
  </w:style>
  <w:style w:type="character" w:customStyle="1" w:styleId="cit-pagerange">
    <w:name w:val="cit-pagerange"/>
    <w:basedOn w:val="Policepardfaut"/>
    <w:rsid w:val="001E27A2"/>
  </w:style>
  <w:style w:type="character" w:styleId="lev">
    <w:name w:val="Strong"/>
    <w:basedOn w:val="Policepardfaut"/>
    <w:uiPriority w:val="22"/>
    <w:qFormat/>
    <w:rsid w:val="001E27A2"/>
    <w:rPr>
      <w:b/>
      <w:bCs/>
    </w:rPr>
  </w:style>
  <w:style w:type="paragraph" w:customStyle="1" w:styleId="TableFoot">
    <w:name w:val="TableFoot"/>
    <w:basedOn w:val="Normal"/>
    <w:rsid w:val="001E27A2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before="60" w:after="60" w:line="180" w:lineRule="exact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1E27A2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ascii="Calibri" w:eastAsia="Times New Roman" w:hAnsi="Calibri" w:cs="Times New Roman"/>
      <w:sz w:val="14"/>
      <w:szCs w:val="20"/>
      <w:lang w:val="en-GB" w:eastAsia="en-GB"/>
    </w:rPr>
  </w:style>
  <w:style w:type="character" w:customStyle="1" w:styleId="RSCT01TableTitlewithtopbarChar">
    <w:name w:val="RSC T01 Table Title with top bar Char"/>
    <w:link w:val="RSCT01TableTitlewithtopbar"/>
    <w:rsid w:val="001E27A2"/>
    <w:rPr>
      <w:rFonts w:ascii="Calibri" w:eastAsia="Times New Roman" w:hAnsi="Calibri" w:cs="Times New Roman"/>
      <w:sz w:val="14"/>
      <w:szCs w:val="20"/>
      <w:lang w:val="en-GB" w:eastAsia="en-GB"/>
    </w:rPr>
  </w:style>
  <w:style w:type="table" w:styleId="Grilledutableau">
    <w:name w:val="Table Grid"/>
    <w:basedOn w:val="TableauNormal"/>
    <w:uiPriority w:val="59"/>
    <w:unhideWhenUsed/>
    <w:rsid w:val="001E27A2"/>
    <w:pPr>
      <w:spacing w:after="0" w:line="240" w:lineRule="auto"/>
    </w:pPr>
    <w:rPr>
      <w:rFonts w:ascii="Times New Roman" w:hAnsi="Times New Roman" w:cs="Tahoma"/>
      <w:sz w:val="24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sinterligne">
    <w:name w:val="No Spacing"/>
    <w:uiPriority w:val="1"/>
    <w:qFormat/>
    <w:rsid w:val="001E27A2"/>
    <w:pPr>
      <w:spacing w:after="0" w:line="240" w:lineRule="auto"/>
    </w:pPr>
    <w:rPr>
      <w:rFonts w:ascii="Times New Roman" w:hAnsi="Times New Roman" w:cs="Tahoma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hyperlink" Target="http://www.ccdc.cam.ac.uk/conts/retrieving.html" TargetMode="External"/><Relationship Id="rId47" Type="http://schemas.openxmlformats.org/officeDocument/2006/relationships/image" Target="media/image22.png"/><Relationship Id="rId50" Type="http://schemas.openxmlformats.org/officeDocument/2006/relationships/footer" Target="footer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png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image" Target="media/image19.jpe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hyperlink" Target="mailto:deposit@ccdc.ca.ac.uk" TargetMode="External"/><Relationship Id="rId48" Type="http://schemas.openxmlformats.org/officeDocument/2006/relationships/image" Target="media/image23.pn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png"/><Relationship Id="rId20" Type="http://schemas.openxmlformats.org/officeDocument/2006/relationships/oleObject" Target="embeddings/oleObject8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9</Pages>
  <Words>3606</Words>
  <Characters>19839</Characters>
  <Application>Microsoft Office Word</Application>
  <DocSecurity>0</DocSecurity>
  <Lines>165</Lines>
  <Paragraphs>4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na GHINET</dc:creator>
  <cp:keywords/>
  <dc:description/>
  <cp:lastModifiedBy>Alina GHINET</cp:lastModifiedBy>
  <cp:revision>4</cp:revision>
  <dcterms:created xsi:type="dcterms:W3CDTF">2021-07-21T10:17:00Z</dcterms:created>
  <dcterms:modified xsi:type="dcterms:W3CDTF">2021-07-21T11:27:00Z</dcterms:modified>
</cp:coreProperties>
</file>